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46"/>
  </p:notesMasterIdLst>
  <p:sldIdLst>
    <p:sldId id="910" r:id="rId4"/>
    <p:sldId id="667" r:id="rId5"/>
    <p:sldId id="668" r:id="rId6"/>
    <p:sldId id="669" r:id="rId7"/>
    <p:sldId id="670" r:id="rId8"/>
    <p:sldId id="671" r:id="rId9"/>
    <p:sldId id="672" r:id="rId10"/>
    <p:sldId id="673" r:id="rId11"/>
    <p:sldId id="674" r:id="rId12"/>
    <p:sldId id="675" r:id="rId13"/>
    <p:sldId id="676" r:id="rId14"/>
    <p:sldId id="677" r:id="rId15"/>
    <p:sldId id="678" r:id="rId16"/>
    <p:sldId id="679" r:id="rId17"/>
    <p:sldId id="680" r:id="rId18"/>
    <p:sldId id="875" r:id="rId19"/>
    <p:sldId id="682" r:id="rId20"/>
    <p:sldId id="683" r:id="rId21"/>
    <p:sldId id="684" r:id="rId22"/>
    <p:sldId id="685" r:id="rId23"/>
    <p:sldId id="686" r:id="rId24"/>
    <p:sldId id="687" r:id="rId25"/>
    <p:sldId id="688" r:id="rId26"/>
    <p:sldId id="689" r:id="rId27"/>
    <p:sldId id="690" r:id="rId28"/>
    <p:sldId id="691" r:id="rId29"/>
    <p:sldId id="692" r:id="rId30"/>
    <p:sldId id="693" r:id="rId31"/>
    <p:sldId id="694" r:id="rId32"/>
    <p:sldId id="695" r:id="rId33"/>
    <p:sldId id="696" r:id="rId34"/>
    <p:sldId id="697" r:id="rId35"/>
    <p:sldId id="698" r:id="rId36"/>
    <p:sldId id="699" r:id="rId37"/>
    <p:sldId id="700" r:id="rId38"/>
    <p:sldId id="701" r:id="rId39"/>
    <p:sldId id="702" r:id="rId40"/>
    <p:sldId id="703" r:id="rId41"/>
    <p:sldId id="704" r:id="rId42"/>
    <p:sldId id="705" r:id="rId43"/>
    <p:sldId id="706" r:id="rId44"/>
    <p:sldId id="911" r:id="rId4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wmf"/><Relationship Id="rId46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2.wmf"/><Relationship Id="rId45" Type="http://schemas.openxmlformats.org/officeDocument/2006/relationships/image" Target="../media/image66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4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18" Type="http://schemas.openxmlformats.org/officeDocument/2006/relationships/image" Target="../media/image88.png"/><Relationship Id="rId26" Type="http://schemas.openxmlformats.org/officeDocument/2006/relationships/image" Target="../media/image96.png"/><Relationship Id="rId39" Type="http://schemas.openxmlformats.org/officeDocument/2006/relationships/image" Target="../media/image109.png"/><Relationship Id="rId3" Type="http://schemas.openxmlformats.org/officeDocument/2006/relationships/image" Target="../media/image73.png"/><Relationship Id="rId21" Type="http://schemas.openxmlformats.org/officeDocument/2006/relationships/image" Target="../media/image670.png"/><Relationship Id="rId34" Type="http://schemas.openxmlformats.org/officeDocument/2006/relationships/image" Target="../media/image104.png"/><Relationship Id="rId42" Type="http://schemas.openxmlformats.org/officeDocument/2006/relationships/image" Target="../media/image69.png"/><Relationship Id="rId47" Type="http://schemas.openxmlformats.org/officeDocument/2006/relationships/image" Target="../media/image110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5" Type="http://schemas.openxmlformats.org/officeDocument/2006/relationships/image" Target="../media/image95.png"/><Relationship Id="rId33" Type="http://schemas.openxmlformats.org/officeDocument/2006/relationships/image" Target="../media/image103.png"/><Relationship Id="rId38" Type="http://schemas.openxmlformats.org/officeDocument/2006/relationships/image" Target="../media/image108.png"/><Relationship Id="rId46" Type="http://schemas.openxmlformats.org/officeDocument/2006/relationships/image" Target="../media/image91.png"/><Relationship Id="rId2" Type="http://schemas.openxmlformats.org/officeDocument/2006/relationships/image" Target="../media/image67.png"/><Relationship Id="rId16" Type="http://schemas.openxmlformats.org/officeDocument/2006/relationships/image" Target="../media/image660.png"/><Relationship Id="rId20" Type="http://schemas.openxmlformats.org/officeDocument/2006/relationships/image" Target="../media/image90.png"/><Relationship Id="rId29" Type="http://schemas.openxmlformats.org/officeDocument/2006/relationships/image" Target="../media/image99.png"/><Relationship Id="rId41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650.png"/><Relationship Id="rId24" Type="http://schemas.openxmlformats.org/officeDocument/2006/relationships/image" Target="../media/image94.png"/><Relationship Id="rId32" Type="http://schemas.openxmlformats.org/officeDocument/2006/relationships/image" Target="../media/image102.png"/><Relationship Id="rId37" Type="http://schemas.openxmlformats.org/officeDocument/2006/relationships/image" Target="../media/image107.png"/><Relationship Id="rId40" Type="http://schemas.openxmlformats.org/officeDocument/2006/relationships/image" Target="../media/image68.png"/><Relationship Id="rId45" Type="http://schemas.openxmlformats.org/officeDocument/2006/relationships/image" Target="../media/image86.png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23" Type="http://schemas.openxmlformats.org/officeDocument/2006/relationships/image" Target="../media/image93.png"/><Relationship Id="rId28" Type="http://schemas.openxmlformats.org/officeDocument/2006/relationships/image" Target="../media/image98.png"/><Relationship Id="rId36" Type="http://schemas.openxmlformats.org/officeDocument/2006/relationships/image" Target="../media/image106.png"/><Relationship Id="rId10" Type="http://schemas.openxmlformats.org/officeDocument/2006/relationships/image" Target="../media/image80.png"/><Relationship Id="rId19" Type="http://schemas.openxmlformats.org/officeDocument/2006/relationships/image" Target="../media/image89.png"/><Relationship Id="rId31" Type="http://schemas.openxmlformats.org/officeDocument/2006/relationships/image" Target="../media/image101.png"/><Relationship Id="rId44" Type="http://schemas.openxmlformats.org/officeDocument/2006/relationships/image" Target="../media/image81.png"/><Relationship Id="rId4" Type="http://schemas.openxmlformats.org/officeDocument/2006/relationships/image" Target="../media/image671.png"/><Relationship Id="rId9" Type="http://schemas.openxmlformats.org/officeDocument/2006/relationships/image" Target="../media/image79.png"/><Relationship Id="rId14" Type="http://schemas.openxmlformats.org/officeDocument/2006/relationships/image" Target="../media/image84.png"/><Relationship Id="rId22" Type="http://schemas.openxmlformats.org/officeDocument/2006/relationships/image" Target="../media/image92.png"/><Relationship Id="rId27" Type="http://schemas.openxmlformats.org/officeDocument/2006/relationships/image" Target="../media/image97.png"/><Relationship Id="rId30" Type="http://schemas.openxmlformats.org/officeDocument/2006/relationships/image" Target="../media/image100.png"/><Relationship Id="rId35" Type="http://schemas.openxmlformats.org/officeDocument/2006/relationships/image" Target="../media/image105.png"/><Relationship Id="rId43" Type="http://schemas.openxmlformats.org/officeDocument/2006/relationships/image" Target="../media/image70.png"/><Relationship Id="rId48" Type="http://schemas.openxmlformats.org/officeDocument/2006/relationships/image" Target="../media/image1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8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800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9.wmf"/><Relationship Id="rId3" Type="http://schemas.openxmlformats.org/officeDocument/2006/relationships/image" Target="../media/image128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7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_0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954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0892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the next few terms of an A.P.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49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ounded Rectangle 70"/>
          <p:cNvSpPr/>
          <p:nvPr/>
        </p:nvSpPr>
        <p:spPr>
          <a:xfrm>
            <a:off x="3546011" y="4050865"/>
            <a:ext cx="883113" cy="28923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1062371" y="2781330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4703617" y="1500460"/>
            <a:ext cx="771457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1073195" y="2779792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1159023" y="4070278"/>
            <a:ext cx="931882" cy="2698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068505" y="2774601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87539" y="544467"/>
            <a:ext cx="701040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4) Which of the following are APs ? If they form an AP, find the common difference d and write three more terms. </a:t>
            </a:r>
          </a:p>
        </p:txBody>
      </p:sp>
      <p:sp>
        <p:nvSpPr>
          <p:cNvPr id="38" name="Rectangle 37"/>
          <p:cNvSpPr/>
          <p:nvPr/>
        </p:nvSpPr>
        <p:spPr>
          <a:xfrm>
            <a:off x="838391" y="3075933"/>
            <a:ext cx="6496906" cy="2988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285452" y="861367"/>
            <a:ext cx="2557194" cy="246708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1027" y="1494442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4502286" y="643025"/>
            <a:ext cx="3761790" cy="633325"/>
          </a:xfrm>
          <a:prstGeom prst="wedgeRoundRectCallout">
            <a:avLst>
              <a:gd name="adj1" fmla="val -60117"/>
              <a:gd name="adj2" fmla="val -49765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38446" y="655449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3658" y="1491829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69008"/>
              </p:ext>
            </p:extLst>
          </p:nvPr>
        </p:nvGraphicFramePr>
        <p:xfrm>
          <a:off x="1850876" y="1497288"/>
          <a:ext cx="1036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8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876" y="1497288"/>
                        <a:ext cx="1036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58030"/>
              </p:ext>
            </p:extLst>
          </p:nvPr>
        </p:nvGraphicFramePr>
        <p:xfrm>
          <a:off x="3022451" y="1497288"/>
          <a:ext cx="11477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9" name="Equation" r:id="rId5" imgW="939392" imgH="253890" progId="Equation.DSMT4">
                  <p:embed/>
                </p:oleObj>
              </mc:Choice>
              <mc:Fallback>
                <p:oleObj name="Equation" r:id="rId5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451" y="1497288"/>
                        <a:ext cx="114776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580358"/>
              </p:ext>
            </p:extLst>
          </p:nvPr>
        </p:nvGraphicFramePr>
        <p:xfrm>
          <a:off x="4346448" y="1485293"/>
          <a:ext cx="11001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0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448" y="1485293"/>
                        <a:ext cx="11001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34595" y="2085886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67532" y="2418794"/>
            <a:ext cx="5453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9936" y="2733869"/>
            <a:ext cx="372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97135" y="1775743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61320" y="2118176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55900" y="2433251"/>
            <a:ext cx="372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43507" y="2751528"/>
            <a:ext cx="4059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32008" y="1775743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96193" y="2118176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90773" y="2433251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73350" y="2751528"/>
            <a:ext cx="2845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72246"/>
              </p:ext>
            </p:extLst>
          </p:nvPr>
        </p:nvGraphicFramePr>
        <p:xfrm>
          <a:off x="913981" y="2450368"/>
          <a:ext cx="737384" cy="27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1" name="Equation" r:id="rId9" imgW="609600" imgH="228600" progId="Equation.DSMT4">
                  <p:embed/>
                </p:oleObj>
              </mc:Choice>
              <mc:Fallback>
                <p:oleObj name="Equation" r:id="rId9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981" y="2450368"/>
                        <a:ext cx="737384" cy="275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18839"/>
              </p:ext>
            </p:extLst>
          </p:nvPr>
        </p:nvGraphicFramePr>
        <p:xfrm>
          <a:off x="1078105" y="2762481"/>
          <a:ext cx="312426" cy="28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2" name="Equation" r:id="rId11" imgW="253890" imgH="228501" progId="Equation.DSMT4">
                  <p:embed/>
                </p:oleObj>
              </mc:Choice>
              <mc:Fallback>
                <p:oleObj name="Equation" r:id="rId11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05" y="2762481"/>
                        <a:ext cx="312426" cy="281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50097"/>
              </p:ext>
            </p:extLst>
          </p:nvPr>
        </p:nvGraphicFramePr>
        <p:xfrm>
          <a:off x="2765545" y="2117715"/>
          <a:ext cx="767191" cy="33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3" name="Equation" r:id="rId13" imgW="685502" imgH="304668" progId="Equation.DSMT4">
                  <p:embed/>
                </p:oleObj>
              </mc:Choice>
              <mc:Fallback>
                <p:oleObj name="Equation" r:id="rId13" imgW="68550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545" y="2117715"/>
                        <a:ext cx="767191" cy="339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5586"/>
              </p:ext>
            </p:extLst>
          </p:nvPr>
        </p:nvGraphicFramePr>
        <p:xfrm>
          <a:off x="2810209" y="2458066"/>
          <a:ext cx="803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4" name="Equation" r:id="rId15" imgW="634725" imgH="228501" progId="Equation.DSMT4">
                  <p:embed/>
                </p:oleObj>
              </mc:Choice>
              <mc:Fallback>
                <p:oleObj name="Equation" r:id="rId15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209" y="2458066"/>
                        <a:ext cx="8032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34631"/>
              </p:ext>
            </p:extLst>
          </p:nvPr>
        </p:nvGraphicFramePr>
        <p:xfrm>
          <a:off x="2707981" y="2786664"/>
          <a:ext cx="299070" cy="26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5" name="Equation" r:id="rId17" imgW="253890" imgH="228501" progId="Equation.DSMT4">
                  <p:embed/>
                </p:oleObj>
              </mc:Choice>
              <mc:Fallback>
                <p:oleObj name="Equation" r:id="rId17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81" y="2786664"/>
                        <a:ext cx="299070" cy="268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22130"/>
              </p:ext>
            </p:extLst>
          </p:nvPr>
        </p:nvGraphicFramePr>
        <p:xfrm>
          <a:off x="5109956" y="2116967"/>
          <a:ext cx="764198" cy="34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6" name="Equation" r:id="rId19" imgW="685502" imgH="304668" progId="Equation.DSMT4">
                  <p:embed/>
                </p:oleObj>
              </mc:Choice>
              <mc:Fallback>
                <p:oleObj name="Equation" r:id="rId19" imgW="68550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56" y="2116967"/>
                        <a:ext cx="764198" cy="340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87723"/>
              </p:ext>
            </p:extLst>
          </p:nvPr>
        </p:nvGraphicFramePr>
        <p:xfrm>
          <a:off x="5089624" y="2463622"/>
          <a:ext cx="7747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7" name="Equation" r:id="rId21" imgW="634725" imgH="228501" progId="Equation.DSMT4">
                  <p:embed/>
                </p:oleObj>
              </mc:Choice>
              <mc:Fallback>
                <p:oleObj name="Equation" r:id="rId21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624" y="2463622"/>
                        <a:ext cx="7747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97606"/>
              </p:ext>
            </p:extLst>
          </p:nvPr>
        </p:nvGraphicFramePr>
        <p:xfrm>
          <a:off x="5068419" y="2785930"/>
          <a:ext cx="300537" cy="26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8" name="Equation" r:id="rId23" imgW="253890" imgH="228501" progId="Equation.DSMT4">
                  <p:embed/>
                </p:oleObj>
              </mc:Choice>
              <mc:Fallback>
                <p:oleObj name="Equation" r:id="rId2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419" y="2785930"/>
                        <a:ext cx="300537" cy="26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53093"/>
              </p:ext>
            </p:extLst>
          </p:nvPr>
        </p:nvGraphicFramePr>
        <p:xfrm>
          <a:off x="3545078" y="2117591"/>
          <a:ext cx="8683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9" name="Equation" r:id="rId25" imgW="774360" imgH="304560" progId="Equation.DSMT4">
                  <p:embed/>
                </p:oleObj>
              </mc:Choice>
              <mc:Fallback>
                <p:oleObj name="Equation" r:id="rId25" imgW="774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078" y="2117591"/>
                        <a:ext cx="86836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6473"/>
              </p:ext>
            </p:extLst>
          </p:nvPr>
        </p:nvGraphicFramePr>
        <p:xfrm>
          <a:off x="3530473" y="2466797"/>
          <a:ext cx="7985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0" name="Equation" r:id="rId27" imgW="672840" imgH="228600" progId="Equation.DSMT4">
                  <p:embed/>
                </p:oleObj>
              </mc:Choice>
              <mc:Fallback>
                <p:oleObj name="Equation" r:id="rId2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473" y="2466797"/>
                        <a:ext cx="798513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0433"/>
              </p:ext>
            </p:extLst>
          </p:nvPr>
        </p:nvGraphicFramePr>
        <p:xfrm>
          <a:off x="5856576" y="2116967"/>
          <a:ext cx="862903" cy="34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1" name="Equation" r:id="rId29" imgW="774364" imgH="304668" progId="Equation.DSMT4">
                  <p:embed/>
                </p:oleObj>
              </mc:Choice>
              <mc:Fallback>
                <p:oleObj name="Equation" r:id="rId29" imgW="77436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576" y="2116967"/>
                        <a:ext cx="862903" cy="340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41829"/>
              </p:ext>
            </p:extLst>
          </p:nvPr>
        </p:nvGraphicFramePr>
        <p:xfrm>
          <a:off x="5835749" y="2460447"/>
          <a:ext cx="7969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2" name="Equation" r:id="rId31" imgW="647700" imgH="228600" progId="Equation.DSMT4">
                  <p:embed/>
                </p:oleObj>
              </mc:Choice>
              <mc:Fallback>
                <p:oleObj name="Equation" r:id="rId31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749" y="2460447"/>
                        <a:ext cx="79692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483452" y="1704325"/>
            <a:ext cx="2842445" cy="542330"/>
            <a:chOff x="2116732" y="3394524"/>
            <a:chExt cx="2842445" cy="622905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60373"/>
                <a:gd name="adj2" fmla="val -1139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50178" y="3063618"/>
            <a:ext cx="714602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is constant, the given list of numbers is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427269" y="1442715"/>
            <a:ext cx="2813290" cy="523220"/>
            <a:chOff x="2229443" y="3801165"/>
            <a:chExt cx="2813290" cy="523220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2240083" y="3832202"/>
              <a:ext cx="2802650" cy="472995"/>
            </a:xfrm>
            <a:prstGeom prst="wedgeRoundRectCallout">
              <a:avLst>
                <a:gd name="adj1" fmla="val -56735"/>
                <a:gd name="adj2" fmla="val -726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29443" y="3801165"/>
              <a:ext cx="27751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By adding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 pitchFamily="18" charset="0"/>
                </a:rPr>
                <a:t>d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to a term of AP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we get its next term</a:t>
              </a:r>
              <a:endParaRPr lang="en-US" sz="1400" b="1" i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166188" y="1123950"/>
            <a:ext cx="1160895" cy="315665"/>
            <a:chOff x="3036556" y="3947469"/>
            <a:chExt cx="1160895" cy="315665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3074852" y="3983993"/>
              <a:ext cx="1078249" cy="279141"/>
            </a:xfrm>
            <a:prstGeom prst="wedgeRoundRectCallout">
              <a:avLst>
                <a:gd name="adj1" fmla="val -47899"/>
                <a:gd name="adj2" fmla="val -988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036556" y="3947469"/>
              <a:ext cx="11608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itchFamily="18" charset="0"/>
                </a:rPr>
                <a:t>5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itchFamily="18" charset="0"/>
                </a:rPr>
                <a:t>6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itchFamily="18" charset="0"/>
                </a:rPr>
                <a:t>7</a:t>
              </a:r>
              <a:endParaRPr lang="en-US" sz="1400" b="1" i="1" baseline="-2500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624603" y="3396594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27372" y="3714666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19900" y="4054962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43697"/>
              </p:ext>
            </p:extLst>
          </p:nvPr>
        </p:nvGraphicFramePr>
        <p:xfrm>
          <a:off x="1182900" y="3718588"/>
          <a:ext cx="13033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3" name="Equation" r:id="rId33" imgW="1015920" imgH="228600" progId="Equation.DSMT4">
                  <p:embed/>
                </p:oleObj>
              </mc:Choice>
              <mc:Fallback>
                <p:oleObj name="Equation" r:id="rId33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00" y="3718588"/>
                        <a:ext cx="1303338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66741"/>
              </p:ext>
            </p:extLst>
          </p:nvPr>
        </p:nvGraphicFramePr>
        <p:xfrm>
          <a:off x="1206514" y="4047772"/>
          <a:ext cx="7985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4" name="Equation" r:id="rId35" imgW="622080" imgH="228600" progId="Equation.DSMT4">
                  <p:embed/>
                </p:oleObj>
              </mc:Choice>
              <mc:Fallback>
                <p:oleObj name="Equation" r:id="rId35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14" y="4047772"/>
                        <a:ext cx="79851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979534" y="3395018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287057" y="3714832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290231" y="4068069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18133"/>
              </p:ext>
            </p:extLst>
          </p:nvPr>
        </p:nvGraphicFramePr>
        <p:xfrm>
          <a:off x="3537889" y="3706410"/>
          <a:ext cx="13081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5" name="Equation" r:id="rId37" imgW="1015920" imgH="228600" progId="Equation.DSMT4">
                  <p:embed/>
                </p:oleObj>
              </mc:Choice>
              <mc:Fallback>
                <p:oleObj name="Equation" r:id="rId37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889" y="3706410"/>
                        <a:ext cx="13081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80851"/>
              </p:ext>
            </p:extLst>
          </p:nvPr>
        </p:nvGraphicFramePr>
        <p:xfrm>
          <a:off x="3588024" y="4059647"/>
          <a:ext cx="798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6" name="Equation" r:id="rId39" imgW="622080" imgH="228600" progId="Equation.DSMT4">
                  <p:embed/>
                </p:oleObj>
              </mc:Choice>
              <mc:Fallback>
                <p:oleObj name="Equation" r:id="rId39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024" y="4059647"/>
                        <a:ext cx="798513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5329903" y="3400168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30468" y="3719292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622407" y="4050865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6578"/>
              </p:ext>
            </p:extLst>
          </p:nvPr>
        </p:nvGraphicFramePr>
        <p:xfrm>
          <a:off x="5863090" y="3721296"/>
          <a:ext cx="1330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7" name="Equation" r:id="rId41" imgW="1028520" imgH="228600" progId="Equation.DSMT4">
                  <p:embed/>
                </p:oleObj>
              </mc:Choice>
              <mc:Fallback>
                <p:oleObj name="Equation" r:id="rId41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090" y="3721296"/>
                        <a:ext cx="13303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95758"/>
              </p:ext>
            </p:extLst>
          </p:nvPr>
        </p:nvGraphicFramePr>
        <p:xfrm>
          <a:off x="5901990" y="4054457"/>
          <a:ext cx="7985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8" name="Equation" r:id="rId43" imgW="622080" imgH="228600" progId="Equation.DSMT4">
                  <p:embed/>
                </p:oleObj>
              </mc:Choice>
              <mc:Fallback>
                <p:oleObj name="Equation" r:id="rId4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990" y="4054457"/>
                        <a:ext cx="7985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817937" y="4465348"/>
                <a:ext cx="6116263" cy="33878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d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, next three terms are 3 +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 , 3 + 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 &amp; 3 + </a:t>
                </a:r>
                <a14:m>
                  <m:oMath xmlns:m="http://schemas.openxmlformats.org/officeDocument/2006/math"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37" y="4465348"/>
                <a:ext cx="6116263" cy="338780"/>
              </a:xfrm>
              <a:prstGeom prst="rect">
                <a:avLst/>
              </a:prstGeom>
              <a:blipFill rotWithShape="1">
                <a:blip r:embed="rId45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68510" y="1174443"/>
                <a:ext cx="3809441" cy="362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iii)  3, 3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  <m: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,</m:t>
                        </m:r>
                      </m:e>
                    </m:rad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3 + </a:t>
                </a:r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, 3 + </a:t>
                </a:r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, ….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510" y="1174443"/>
                <a:ext cx="3809441" cy="362600"/>
              </a:xfrm>
              <a:prstGeom prst="rect">
                <a:avLst/>
              </a:prstGeom>
              <a:blipFill rotWithShape="1">
                <a:blip r:embed="rId46"/>
                <a:stretch>
                  <a:fillRect l="-960" b="-2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Flowchart: Alternate Process 62"/>
          <p:cNvSpPr/>
          <p:nvPr/>
        </p:nvSpPr>
        <p:spPr>
          <a:xfrm>
            <a:off x="841683" y="2736481"/>
            <a:ext cx="4654442" cy="322949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039002" y="-12382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3870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 tmFilter="0, 0; .2, .5; .8, .5; 1, 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3" dur="250" autoRev="1" fill="hold"/>
                                        <p:tgtEl>
                                          <p:spTgt spid="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00"/>
                            </p:stCondLst>
                            <p:childTnLst>
                              <p:par>
                                <p:cTn id="2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00"/>
                            </p:stCondLst>
                            <p:childTnLst>
                              <p:par>
                                <p:cTn id="2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500"/>
                            </p:stCondLst>
                            <p:childTnLst>
                              <p:par>
                                <p:cTn id="3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1" grpId="1" animBg="1"/>
      <p:bldP spid="72" grpId="0" animBg="1"/>
      <p:bldP spid="72" grpId="1" animBg="1"/>
      <p:bldP spid="66" grpId="0" animBg="1"/>
      <p:bldP spid="66" grpId="1" animBg="1"/>
      <p:bldP spid="67" grpId="0" animBg="1"/>
      <p:bldP spid="67" grpId="1" animBg="1"/>
      <p:bldP spid="69" grpId="0" animBg="1"/>
      <p:bldP spid="69" grpId="1" animBg="1"/>
      <p:bldP spid="70" grpId="0" animBg="1"/>
      <p:bldP spid="70" grpId="1" animBg="1"/>
      <p:bldP spid="38" grpId="0" animBg="1"/>
      <p:bldP spid="39" grpId="0" animBg="1"/>
      <p:bldP spid="39" grpId="1" animBg="1"/>
      <p:bldP spid="4" grpId="0"/>
      <p:bldP spid="5" grpId="0" animBg="1"/>
      <p:bldP spid="5" grpId="1" animBg="1"/>
      <p:bldP spid="6" grpId="0"/>
      <p:bldP spid="6" grpId="1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37" grpId="0"/>
      <p:bldP spid="46" grpId="0"/>
      <p:bldP spid="47" grpId="0"/>
      <p:bldP spid="48" grpId="0"/>
      <p:bldP spid="51" grpId="0"/>
      <p:bldP spid="52" grpId="0"/>
      <p:bldP spid="53" grpId="0"/>
      <p:bldP spid="56" grpId="0"/>
      <p:bldP spid="57" grpId="0"/>
      <p:bldP spid="58" grpId="0"/>
      <p:bldP spid="61" grpId="0" animBg="1"/>
      <p:bldP spid="64" grpId="0"/>
      <p:bldP spid="63" grpId="0" animBg="1"/>
      <p:bldP spid="63" grpId="1" animBg="1"/>
      <p:bldP spid="63" grpId="2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838133" y="3075887"/>
            <a:ext cx="3962467" cy="5318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87539" y="544467"/>
            <a:ext cx="701040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4) Which of the following are APs ? If they form an AP, find the common difference d and write three more terms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0060" y="1183206"/>
            <a:ext cx="2172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v)  a, a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 a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a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…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0060" y="1492352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05564" y="1490886"/>
            <a:ext cx="9364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00371" y="1839582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12198" y="2187770"/>
            <a:ext cx="9300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29922" y="252632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88908" y="1839582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00735" y="2187770"/>
            <a:ext cx="10150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918459" y="2526324"/>
            <a:ext cx="577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9580" y="3042486"/>
            <a:ext cx="4479261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is not constant, the 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 given list of numbers is not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986031" y="1490886"/>
            <a:ext cx="102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918465" y="1490886"/>
            <a:ext cx="102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07408" y="1490886"/>
            <a:ext cx="102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54172" y="2526324"/>
            <a:ext cx="7857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– 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14231" y="2526324"/>
            <a:ext cx="7857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– 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Rounded Rectangular Callout 19"/>
          <p:cNvSpPr/>
          <p:nvPr/>
        </p:nvSpPr>
        <p:spPr>
          <a:xfrm>
            <a:off x="4502286" y="788106"/>
            <a:ext cx="3761790" cy="633325"/>
          </a:xfrm>
          <a:prstGeom prst="wedgeRoundRectCallout">
            <a:avLst>
              <a:gd name="adj1" fmla="val -60117"/>
              <a:gd name="adj2" fmla="val -49765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38446" y="80053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082355" y="1724620"/>
            <a:ext cx="2842445" cy="542330"/>
            <a:chOff x="2116732" y="3394524"/>
            <a:chExt cx="2842445" cy="622905"/>
          </a:xfrm>
        </p:grpSpPr>
        <p:sp>
          <p:nvSpPr>
            <p:cNvPr id="39" name="Rounded Rectangular Callout 38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60373"/>
                <a:gd name="adj2" fmla="val -1139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1" name="Flowchart: Alternate Process 40"/>
          <p:cNvSpPr/>
          <p:nvPr/>
        </p:nvSpPr>
        <p:spPr>
          <a:xfrm>
            <a:off x="1224760" y="2522905"/>
            <a:ext cx="2915836" cy="322949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724802" y="-12382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xi)</a:t>
            </a:r>
            <a:endParaRPr lang="en-US" sz="4400" dirty="0"/>
          </a:p>
        </p:txBody>
      </p:sp>
      <p:sp>
        <p:nvSpPr>
          <p:cNvPr id="43" name="TextBox 42"/>
          <p:cNvSpPr txBox="1"/>
          <p:nvPr/>
        </p:nvSpPr>
        <p:spPr>
          <a:xfrm>
            <a:off x="304800" y="-12382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8771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20" grpId="0" animBg="1"/>
      <p:bldP spid="20" grpId="1" animBg="1"/>
      <p:bldP spid="21" grpId="0"/>
      <p:bldP spid="21" grpId="1"/>
      <p:bldP spid="41" grpId="0" animBg="1"/>
      <p:bldP spid="41" grpId="1" animBg="1"/>
      <p:bldP spid="41" grpId="2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23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0892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the next few terms of an A.P.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11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Rounded Rectangle 160"/>
          <p:cNvSpPr/>
          <p:nvPr/>
        </p:nvSpPr>
        <p:spPr>
          <a:xfrm>
            <a:off x="4984200" y="3306015"/>
            <a:ext cx="394701" cy="24917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3129690" y="3308737"/>
            <a:ext cx="394701" cy="24917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5820190" y="1392703"/>
            <a:ext cx="52121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1381674" y="2512566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1402404" y="4224091"/>
            <a:ext cx="521212" cy="25672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1392879" y="2513901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3133011" y="4229100"/>
            <a:ext cx="52121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1400721" y="2514695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1385024" y="1917975"/>
            <a:ext cx="421971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3150385" y="1927070"/>
            <a:ext cx="421971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4965797" y="1927500"/>
            <a:ext cx="421971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927033" y="2761403"/>
            <a:ext cx="6564728" cy="2711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481361" y="541020"/>
            <a:ext cx="701040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4) Which of the following are APs ? If they form an AP, find the common difference d and write three more terms. 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3296409" y="809625"/>
            <a:ext cx="2526082" cy="305322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2134" y="1088627"/>
                <a:ext cx="4345582" cy="349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(v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,</m:t>
                        </m:r>
                      </m:e>
                    </m:rad>
                    <m:rad>
                      <m:radPr>
                        <m:degHide m:val="on"/>
                        <m:ctrlP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𝟖</m:t>
                        </m:r>
                        <m: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,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𝟖</m:t>
                        </m:r>
                        <m: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,</m:t>
                        </m:r>
                      </m:e>
                    </m:rad>
                    <m:r>
                      <a:rPr lang="en-US" sz="1600" b="1" i="1" dirty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  <m: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  <m: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,</m:t>
                        </m:r>
                      </m:e>
                    </m:rad>
                    <m:r>
                      <a:rPr lang="en-US" sz="1600" b="1" i="1" dirty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 </m:t>
                    </m:r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……..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34" y="1088627"/>
                <a:ext cx="4345582" cy="349648"/>
              </a:xfrm>
              <a:prstGeom prst="rect">
                <a:avLst/>
              </a:prstGeom>
              <a:blipFill rotWithShape="1">
                <a:blip r:embed="rId2"/>
                <a:stretch>
                  <a:fillRect l="-701" t="-3509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02134" y="1343181"/>
            <a:ext cx="6879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13916" y="1324131"/>
                <a:ext cx="1192213" cy="349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,</m:t>
                        </m:r>
                      </m:e>
                    </m:rad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916" y="1324131"/>
                <a:ext cx="1192213" cy="349648"/>
              </a:xfrm>
              <a:prstGeom prst="rect">
                <a:avLst/>
              </a:prstGeom>
              <a:blipFill rotWithShape="1">
                <a:blip r:embed="rId3"/>
                <a:stretch>
                  <a:fillRect l="-3077" t="-1724" b="-20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286000" y="1324131"/>
                <a:ext cx="1192213" cy="349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a</a:t>
                </a:r>
                <a:r>
                  <a:rPr lang="en-US" sz="1600" baseline="-250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2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8,</m:t>
                        </m:r>
                      </m:e>
                    </m:rad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324131"/>
                <a:ext cx="1192213" cy="349648"/>
              </a:xfrm>
              <a:prstGeom prst="rect">
                <a:avLst/>
              </a:prstGeom>
              <a:blipFill rotWithShape="1">
                <a:blip r:embed="rId4"/>
                <a:stretch>
                  <a:fillRect l="-2551" t="-1724" b="-20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847067" y="1324131"/>
                <a:ext cx="1192213" cy="349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a</a:t>
                </a:r>
                <a:r>
                  <a:rPr lang="en-US" sz="1600" baseline="-250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3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18,</m:t>
                        </m:r>
                      </m:e>
                    </m:rad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7067" y="1324131"/>
                <a:ext cx="1192213" cy="349648"/>
              </a:xfrm>
              <a:prstGeom prst="rect">
                <a:avLst/>
              </a:prstGeom>
              <a:blipFill rotWithShape="1">
                <a:blip r:embed="rId5"/>
                <a:stretch>
                  <a:fillRect l="-2551" t="-1724" b="-20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324457" y="1324131"/>
                <a:ext cx="1192213" cy="361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a</a:t>
                </a:r>
                <a:r>
                  <a:rPr lang="en-US" sz="1600" baseline="-250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4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32</m:t>
                        </m:r>
                      </m:e>
                    </m:rad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457" y="1324131"/>
                <a:ext cx="1192213" cy="361766"/>
              </a:xfrm>
              <a:prstGeom prst="rect">
                <a:avLst/>
              </a:prstGeom>
              <a:blipFill rotWithShape="1">
                <a:blip r:embed="rId6"/>
                <a:stretch>
                  <a:fillRect l="-255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1396798" y="1582253"/>
            <a:ext cx="4762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657148" y="1582253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 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52016" y="1875482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320598" y="1857529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8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598" y="1857529"/>
                <a:ext cx="476250" cy="3676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657148" y="1857529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−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148" y="1857529"/>
                <a:ext cx="609600" cy="36760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/>
          <p:cNvSpPr/>
          <p:nvPr/>
        </p:nvSpPr>
        <p:spPr>
          <a:xfrm>
            <a:off x="1152016" y="2183303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320598" y="2165350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598" y="2165350"/>
                <a:ext cx="476250" cy="367601"/>
              </a:xfrm>
              <a:prstGeom prst="rect">
                <a:avLst/>
              </a:prstGeom>
              <a:blipFill rotWithShape="1">
                <a:blip r:embed="rId9"/>
                <a:stretch>
                  <a:fillRect r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771138" y="2165350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−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138" y="2165350"/>
                <a:ext cx="609600" cy="36760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1152016" y="2503978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320598" y="2447925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598" y="2447925"/>
                <a:ext cx="476250" cy="36760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3149398" y="1582253"/>
            <a:ext cx="4762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409748" y="1582253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 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904616" y="1875482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073198" y="1857529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1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8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198" y="1857529"/>
                <a:ext cx="476250" cy="367601"/>
              </a:xfrm>
              <a:prstGeom prst="rect">
                <a:avLst/>
              </a:prstGeom>
              <a:blipFill rotWithShape="1">
                <a:blip r:embed="rId12"/>
                <a:stretch>
                  <a:fillRect r="-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514212" y="1857529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−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8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212" y="1857529"/>
                <a:ext cx="609600" cy="36760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2904616" y="2183303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3073198" y="2165350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198" y="2165350"/>
                <a:ext cx="476250" cy="367601"/>
              </a:xfrm>
              <a:prstGeom prst="rect">
                <a:avLst/>
              </a:prstGeom>
              <a:blipFill rotWithShape="1">
                <a:blip r:embed="rId14"/>
                <a:stretch>
                  <a:fillRect r="-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3523738" y="2165350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− 2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738" y="2165350"/>
                <a:ext cx="609600" cy="367601"/>
              </a:xfrm>
              <a:prstGeom prst="rect">
                <a:avLst/>
              </a:prstGeom>
              <a:blipFill rotWithShape="1">
                <a:blip r:embed="rId15"/>
                <a:stretch>
                  <a:fillRect r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2904616" y="2503978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3073198" y="2447925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198" y="2447925"/>
                <a:ext cx="476250" cy="36760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4968673" y="1582253"/>
            <a:ext cx="476250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	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229023" y="1582253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 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723891" y="1875482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892473" y="1857529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3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473" y="1857529"/>
                <a:ext cx="476250" cy="367601"/>
              </a:xfrm>
              <a:prstGeom prst="rect">
                <a:avLst/>
              </a:prstGeom>
              <a:blipFill rotWithShape="1">
                <a:blip r:embed="rId17"/>
                <a:stretch>
                  <a:fillRect r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5317616" y="1857529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−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18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616" y="1857529"/>
                <a:ext cx="609600" cy="367601"/>
              </a:xfrm>
              <a:prstGeom prst="rect">
                <a:avLst/>
              </a:prstGeom>
              <a:blipFill rotWithShape="1">
                <a:blip r:embed="rId18"/>
                <a:stretch>
                  <a:fillRect r="-17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ctangle 69"/>
          <p:cNvSpPr/>
          <p:nvPr/>
        </p:nvSpPr>
        <p:spPr>
          <a:xfrm>
            <a:off x="4723891" y="2183303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4892473" y="2165350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473" y="2165350"/>
                <a:ext cx="476250" cy="367601"/>
              </a:xfrm>
              <a:prstGeom prst="rect">
                <a:avLst/>
              </a:prstGeom>
              <a:blipFill rotWithShape="1">
                <a:blip r:embed="rId19"/>
                <a:stretch>
                  <a:fillRect r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5343013" y="2165350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− 3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013" y="2165350"/>
                <a:ext cx="609600" cy="367601"/>
              </a:xfrm>
              <a:prstGeom prst="rect">
                <a:avLst/>
              </a:prstGeom>
              <a:blipFill rotWithShape="1">
                <a:blip r:embed="rId20"/>
                <a:stretch>
                  <a:fillRect r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72"/>
          <p:cNvSpPr/>
          <p:nvPr/>
        </p:nvSpPr>
        <p:spPr>
          <a:xfrm>
            <a:off x="4723891" y="2503978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4892473" y="2447925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473" y="2447925"/>
                <a:ext cx="476250" cy="367601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 86"/>
          <p:cNvSpPr/>
          <p:nvPr/>
        </p:nvSpPr>
        <p:spPr>
          <a:xfrm>
            <a:off x="885315" y="2740025"/>
            <a:ext cx="67346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is constant, the given list of numbers is an A.P. 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885316" y="2971800"/>
            <a:ext cx="45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152016" y="2971800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396798" y="2971800"/>
            <a:ext cx="4762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657148" y="2971800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1152016" y="3258500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1320598" y="3240547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3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598" y="3240547"/>
                <a:ext cx="476250" cy="367601"/>
              </a:xfrm>
              <a:prstGeom prst="rect">
                <a:avLst/>
              </a:prstGeom>
              <a:blipFill rotWithShape="1">
                <a:blip r:embed="rId22"/>
                <a:stretch>
                  <a:fillRect r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723516" y="3240547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+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516" y="3240547"/>
                <a:ext cx="609600" cy="367601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>
          <a:xfrm>
            <a:off x="1152016" y="3549650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1320598" y="3549650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598" y="3549650"/>
                <a:ext cx="476250" cy="367601"/>
              </a:xfrm>
              <a:prstGeom prst="rect">
                <a:avLst/>
              </a:prstGeom>
              <a:blipFill rotWithShape="1">
                <a:blip r:embed="rId24"/>
                <a:stretch>
                  <a:fillRect r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1771138" y="3549650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+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138" y="3549650"/>
                <a:ext cx="609600" cy="367601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1152016" y="3905502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1320598" y="3892550"/>
                <a:ext cx="641350" cy="362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cs typeface="Calibri" pitchFamily="34" charset="0"/>
                  </a:rPr>
                  <a:t>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598" y="3892550"/>
                <a:ext cx="641350" cy="362600"/>
              </a:xfrm>
              <a:prstGeom prst="rect">
                <a:avLst/>
              </a:prstGeom>
              <a:blipFill rotWithShape="1">
                <a:blip r:embed="rId26"/>
                <a:stretch>
                  <a:fillRect l="-5714" b="-2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Rectangle 87"/>
          <p:cNvSpPr/>
          <p:nvPr/>
        </p:nvSpPr>
        <p:spPr>
          <a:xfrm>
            <a:off x="1152016" y="4175378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1320598" y="4162426"/>
                <a:ext cx="641350" cy="3726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50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598" y="4162426"/>
                <a:ext cx="641350" cy="372603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Rectangle 89"/>
          <p:cNvSpPr/>
          <p:nvPr/>
        </p:nvSpPr>
        <p:spPr>
          <a:xfrm>
            <a:off x="2608589" y="2971800"/>
            <a:ext cx="45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2875289" y="2971800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120071" y="2971800"/>
            <a:ext cx="4762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380421" y="2971800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875289" y="3258500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3043871" y="3240547"/>
                <a:ext cx="476250" cy="3726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50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1" y="3240547"/>
                <a:ext cx="476250" cy="372603"/>
              </a:xfrm>
              <a:prstGeom prst="rect">
                <a:avLst/>
              </a:prstGeom>
              <a:blipFill rotWithShape="1">
                <a:blip r:embed="rId28"/>
                <a:stretch>
                  <a:fillRect r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3446789" y="3240547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+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789" y="3240547"/>
                <a:ext cx="609600" cy="367601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2875289" y="3549650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3043871" y="3549650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5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1" y="3549650"/>
                <a:ext cx="476250" cy="367601"/>
              </a:xfrm>
              <a:prstGeom prst="rect">
                <a:avLst/>
              </a:prstGeom>
              <a:blipFill rotWithShape="1">
                <a:blip r:embed="rId30"/>
                <a:stretch>
                  <a:fillRect r="-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3494411" y="3549650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+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411" y="3549650"/>
                <a:ext cx="609600" cy="367601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Rectangle 99"/>
          <p:cNvSpPr/>
          <p:nvPr/>
        </p:nvSpPr>
        <p:spPr>
          <a:xfrm>
            <a:off x="2875289" y="3905502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/>
              <p:cNvSpPr/>
              <p:nvPr/>
            </p:nvSpPr>
            <p:spPr>
              <a:xfrm>
                <a:off x="3043871" y="3892550"/>
                <a:ext cx="641350" cy="362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cs typeface="Calibri" pitchFamily="34" charset="0"/>
                  </a:rPr>
                  <a:t>6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1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1" y="3892550"/>
                <a:ext cx="641350" cy="362600"/>
              </a:xfrm>
              <a:prstGeom prst="rect">
                <a:avLst/>
              </a:prstGeom>
              <a:blipFill rotWithShape="1">
                <a:blip r:embed="rId32"/>
                <a:stretch>
                  <a:fillRect l="-4717" b="-2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ctangle 101"/>
          <p:cNvSpPr/>
          <p:nvPr/>
        </p:nvSpPr>
        <p:spPr>
          <a:xfrm>
            <a:off x="2875289" y="4175378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3043871" y="4162426"/>
                <a:ext cx="641350" cy="3726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7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1" y="4162426"/>
                <a:ext cx="641350" cy="372603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/>
          <p:cNvSpPr/>
          <p:nvPr/>
        </p:nvSpPr>
        <p:spPr>
          <a:xfrm>
            <a:off x="4461953" y="2971800"/>
            <a:ext cx="45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728653" y="2971800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973435" y="2971800"/>
            <a:ext cx="4762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5233785" y="2971800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728653" y="3258500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4897235" y="3240547"/>
                <a:ext cx="476250" cy="3726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7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235" y="3240547"/>
                <a:ext cx="476250" cy="372603"/>
              </a:xfrm>
              <a:prstGeom prst="rect">
                <a:avLst/>
              </a:prstGeom>
              <a:blipFill rotWithShape="1">
                <a:blip r:embed="rId34"/>
                <a:stretch>
                  <a:fillRect r="-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5300153" y="3240547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+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153" y="3240547"/>
                <a:ext cx="609600" cy="367601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Rectangle 110"/>
          <p:cNvSpPr/>
          <p:nvPr/>
        </p:nvSpPr>
        <p:spPr>
          <a:xfrm>
            <a:off x="4728653" y="3549650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/>
              <p:cNvSpPr/>
              <p:nvPr/>
            </p:nvSpPr>
            <p:spPr>
              <a:xfrm>
                <a:off x="4897235" y="3549650"/>
                <a:ext cx="4762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6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235" y="3549650"/>
                <a:ext cx="476250" cy="367601"/>
              </a:xfrm>
              <a:prstGeom prst="rect">
                <a:avLst/>
              </a:prstGeom>
              <a:blipFill rotWithShape="1">
                <a:blip r:embed="rId36"/>
                <a:stretch>
                  <a:fillRect r="-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/>
              <p:cNvSpPr/>
              <p:nvPr/>
            </p:nvSpPr>
            <p:spPr>
              <a:xfrm>
                <a:off x="5347775" y="3549650"/>
                <a:ext cx="60960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  <a:cs typeface="Calibri" pitchFamily="34" charset="0"/>
                        </a:rPr>
                        <m:t>+ 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3" name="Rectangle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775" y="3549650"/>
                <a:ext cx="609600" cy="367601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Rectangle 113"/>
          <p:cNvSpPr/>
          <p:nvPr/>
        </p:nvSpPr>
        <p:spPr>
          <a:xfrm>
            <a:off x="4728653" y="3905502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/>
              <p:cNvSpPr/>
              <p:nvPr/>
            </p:nvSpPr>
            <p:spPr>
              <a:xfrm>
                <a:off x="4897235" y="3892550"/>
                <a:ext cx="641350" cy="362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cs typeface="Calibri" pitchFamily="34" charset="0"/>
                  </a:rPr>
                  <a:t>7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radPr>
                      <m:deg/>
                      <m:e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235" y="3892550"/>
                <a:ext cx="641350" cy="362600"/>
              </a:xfrm>
              <a:prstGeom prst="rect">
                <a:avLst/>
              </a:prstGeom>
              <a:blipFill rotWithShape="1">
                <a:blip r:embed="rId38"/>
                <a:stretch>
                  <a:fillRect l="-4717" b="-2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Rectangle 115"/>
          <p:cNvSpPr/>
          <p:nvPr/>
        </p:nvSpPr>
        <p:spPr>
          <a:xfrm>
            <a:off x="4728653" y="4175378"/>
            <a:ext cx="381000" cy="349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/>
              <p:cNvSpPr/>
              <p:nvPr/>
            </p:nvSpPr>
            <p:spPr>
              <a:xfrm>
                <a:off x="4897235" y="4162426"/>
                <a:ext cx="641350" cy="3726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98</m:t>
                          </m:r>
                        </m:e>
                      </m:rad>
                    </m:oMath>
                  </m:oMathPara>
                </a14:m>
                <a:endParaRPr lang="en-US" sz="1600" baseline="-2500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235" y="4162426"/>
                <a:ext cx="641350" cy="372603"/>
              </a:xfrm>
              <a:prstGeom prst="rect">
                <a:avLst/>
              </a:prstGeom>
              <a:blipFill rotWithShape="1"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/>
              <p:cNvSpPr/>
              <p:nvPr/>
            </p:nvSpPr>
            <p:spPr>
              <a:xfrm>
                <a:off x="616960" y="4489450"/>
                <a:ext cx="5555240" cy="36426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 xmlns:m="http://schemas.openxmlformats.org/officeDocument/2006/math"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   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𝐝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, next three terms ar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𝟓𝟎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𝟕𝟐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,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𝟗𝟖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8" name="Rectangle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960" y="4489450"/>
                <a:ext cx="5555240" cy="364267"/>
              </a:xfrm>
              <a:prstGeom prst="rect">
                <a:avLst/>
              </a:prstGeom>
              <a:blipFill rotWithShape="1">
                <a:blip r:embed="rId40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3" name="Group 122" hidden="1"/>
          <p:cNvGrpSpPr/>
          <p:nvPr/>
        </p:nvGrpSpPr>
        <p:grpSpPr>
          <a:xfrm>
            <a:off x="5715000" y="1654731"/>
            <a:ext cx="2404135" cy="818939"/>
            <a:chOff x="3722487" y="3358913"/>
            <a:chExt cx="2644549" cy="855106"/>
          </a:xfrm>
        </p:grpSpPr>
        <p:sp>
          <p:nvSpPr>
            <p:cNvPr id="124" name="Rounded Rectangle 123"/>
            <p:cNvSpPr/>
            <p:nvPr/>
          </p:nvSpPr>
          <p:spPr>
            <a:xfrm>
              <a:off x="3809111" y="3358913"/>
              <a:ext cx="2433380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5" name="TextBox 124" hidden="1"/>
            <p:cNvSpPr txBox="1"/>
            <p:nvPr/>
          </p:nvSpPr>
          <p:spPr>
            <a:xfrm>
              <a:off x="3722487" y="3403852"/>
              <a:ext cx="264454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ts find the difference between the consecutive terms 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4111312" y="1194459"/>
            <a:ext cx="1357070" cy="420245"/>
            <a:chOff x="4298371" y="3349375"/>
            <a:chExt cx="1492777" cy="438804"/>
          </a:xfrm>
        </p:grpSpPr>
        <p:sp>
          <p:nvSpPr>
            <p:cNvPr id="132" name="Rounded Rectangular Callout 131"/>
            <p:cNvSpPr/>
            <p:nvPr/>
          </p:nvSpPr>
          <p:spPr>
            <a:xfrm>
              <a:off x="4447390" y="3349375"/>
              <a:ext cx="1135189" cy="438804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5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6, 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7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5602008" y="1673779"/>
            <a:ext cx="2489004" cy="600048"/>
            <a:chOff x="4298371" y="3342745"/>
            <a:chExt cx="2737904" cy="626548"/>
          </a:xfrm>
        </p:grpSpPr>
        <p:sp>
          <p:nvSpPr>
            <p:cNvPr id="141" name="Rounded Rectangular Callout 140"/>
            <p:cNvSpPr/>
            <p:nvPr/>
          </p:nvSpPr>
          <p:spPr>
            <a:xfrm>
              <a:off x="4440404" y="3342745"/>
              <a:ext cx="2421244" cy="626548"/>
            </a:xfrm>
            <a:prstGeom prst="wedgeRoundRectCallout">
              <a:avLst>
                <a:gd name="adj1" fmla="val -68513"/>
                <a:gd name="adj2" fmla="val -5693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4298371" y="3403852"/>
              <a:ext cx="273790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By adding d to a term we get a next term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8" name="Rounded Rectangular Callout 127"/>
          <p:cNvSpPr/>
          <p:nvPr/>
        </p:nvSpPr>
        <p:spPr>
          <a:xfrm>
            <a:off x="4502286" y="742950"/>
            <a:ext cx="3761790" cy="633325"/>
          </a:xfrm>
          <a:prstGeom prst="wedgeRoundRectCallout">
            <a:avLst>
              <a:gd name="adj1" fmla="val -60117"/>
              <a:gd name="adj2" fmla="val -49765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4438446" y="755374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1710022" y="1343181"/>
            <a:ext cx="911480" cy="395890"/>
            <a:chOff x="4532970" y="3362089"/>
            <a:chExt cx="1002628" cy="413373"/>
          </a:xfrm>
        </p:grpSpPr>
        <p:sp>
          <p:nvSpPr>
            <p:cNvPr id="121" name="Rounded Rectangular Callout 120"/>
            <p:cNvSpPr/>
            <p:nvPr/>
          </p:nvSpPr>
          <p:spPr>
            <a:xfrm>
              <a:off x="4597730" y="3362089"/>
              <a:ext cx="876420" cy="413373"/>
            </a:xfrm>
            <a:prstGeom prst="wedgeRoundRectCallout">
              <a:avLst>
                <a:gd name="adj1" fmla="val -54432"/>
                <a:gd name="adj2" fmla="val 10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TextBox 121"/>
                <p:cNvSpPr txBox="1"/>
                <p:nvPr/>
              </p:nvSpPr>
              <p:spPr>
                <a:xfrm>
                  <a:off x="4532970" y="3393907"/>
                  <a:ext cx="1002628" cy="3478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𝟒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×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22" name="Text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2970" y="3393907"/>
                  <a:ext cx="1002628" cy="347881"/>
                </a:xfrm>
                <a:prstGeom prst="rect">
                  <a:avLst/>
                </a:prstGeom>
                <a:blipFill rotWithShape="1">
                  <a:blip r:embed="rId4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7" name="Group 126"/>
          <p:cNvGrpSpPr/>
          <p:nvPr/>
        </p:nvGrpSpPr>
        <p:grpSpPr>
          <a:xfrm>
            <a:off x="3563608" y="1343181"/>
            <a:ext cx="911480" cy="395890"/>
            <a:chOff x="4532970" y="3362089"/>
            <a:chExt cx="1002628" cy="413373"/>
          </a:xfrm>
        </p:grpSpPr>
        <p:sp>
          <p:nvSpPr>
            <p:cNvPr id="134" name="Rounded Rectangular Callout 133"/>
            <p:cNvSpPr/>
            <p:nvPr/>
          </p:nvSpPr>
          <p:spPr>
            <a:xfrm>
              <a:off x="4597730" y="3362089"/>
              <a:ext cx="876420" cy="413373"/>
            </a:xfrm>
            <a:prstGeom prst="wedgeRoundRectCallout">
              <a:avLst>
                <a:gd name="adj1" fmla="val -54432"/>
                <a:gd name="adj2" fmla="val 10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TextBox 134"/>
                <p:cNvSpPr txBox="1"/>
                <p:nvPr/>
              </p:nvSpPr>
              <p:spPr>
                <a:xfrm>
                  <a:off x="4532970" y="3393907"/>
                  <a:ext cx="1002628" cy="3478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𝟗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×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35" name="TextBox 1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2970" y="3393907"/>
                  <a:ext cx="1002628" cy="347881"/>
                </a:xfrm>
                <a:prstGeom prst="rect">
                  <a:avLst/>
                </a:prstGeom>
                <a:blipFill rotWithShape="1">
                  <a:blip r:embed="rId4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Group 135"/>
          <p:cNvGrpSpPr/>
          <p:nvPr/>
        </p:nvGrpSpPr>
        <p:grpSpPr>
          <a:xfrm>
            <a:off x="5368723" y="1373653"/>
            <a:ext cx="911480" cy="395890"/>
            <a:chOff x="4543448" y="3362089"/>
            <a:chExt cx="1002628" cy="413373"/>
          </a:xfrm>
        </p:grpSpPr>
        <p:sp>
          <p:nvSpPr>
            <p:cNvPr id="137" name="Rounded Rectangular Callout 136"/>
            <p:cNvSpPr/>
            <p:nvPr/>
          </p:nvSpPr>
          <p:spPr>
            <a:xfrm>
              <a:off x="4597730" y="3362089"/>
              <a:ext cx="876420" cy="413373"/>
            </a:xfrm>
            <a:prstGeom prst="wedgeRoundRectCallout">
              <a:avLst>
                <a:gd name="adj1" fmla="val -54432"/>
                <a:gd name="adj2" fmla="val 10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TextBox 137"/>
                <p:cNvSpPr txBox="1"/>
                <p:nvPr/>
              </p:nvSpPr>
              <p:spPr>
                <a:xfrm>
                  <a:off x="4543448" y="3393907"/>
                  <a:ext cx="1002628" cy="3478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𝟏𝟔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×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38" name="TextBox 1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3448" y="3393907"/>
                  <a:ext cx="1002628" cy="347881"/>
                </a:xfrm>
                <a:prstGeom prst="rect">
                  <a:avLst/>
                </a:prstGeom>
                <a:blipFill rotWithShape="1"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5" name="Flowchart: Alternate Process 144"/>
          <p:cNvSpPr/>
          <p:nvPr/>
        </p:nvSpPr>
        <p:spPr>
          <a:xfrm>
            <a:off x="1176401" y="2477839"/>
            <a:ext cx="4213606" cy="301220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3514213" y="2741559"/>
            <a:ext cx="911480" cy="395890"/>
            <a:chOff x="4543448" y="3362089"/>
            <a:chExt cx="1002628" cy="413373"/>
          </a:xfrm>
        </p:grpSpPr>
        <p:sp>
          <p:nvSpPr>
            <p:cNvPr id="153" name="Rounded Rectangular Callout 152"/>
            <p:cNvSpPr/>
            <p:nvPr/>
          </p:nvSpPr>
          <p:spPr>
            <a:xfrm>
              <a:off x="4597730" y="3362089"/>
              <a:ext cx="876420" cy="413373"/>
            </a:xfrm>
            <a:prstGeom prst="wedgeRoundRectCallout">
              <a:avLst>
                <a:gd name="adj1" fmla="val -54432"/>
                <a:gd name="adj2" fmla="val 10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TextBox 153"/>
                <p:cNvSpPr txBox="1"/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𝟓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×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54" name="TextBox 1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blipFill rotWithShape="1"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/>
          <p:cNvGrpSpPr/>
          <p:nvPr/>
        </p:nvGrpSpPr>
        <p:grpSpPr>
          <a:xfrm>
            <a:off x="5368723" y="2745187"/>
            <a:ext cx="911480" cy="395890"/>
            <a:chOff x="4543448" y="3362089"/>
            <a:chExt cx="1002628" cy="413373"/>
          </a:xfrm>
        </p:grpSpPr>
        <p:sp>
          <p:nvSpPr>
            <p:cNvPr id="163" name="Rounded Rectangular Callout 162"/>
            <p:cNvSpPr/>
            <p:nvPr/>
          </p:nvSpPr>
          <p:spPr>
            <a:xfrm>
              <a:off x="4597730" y="3362089"/>
              <a:ext cx="876420" cy="413373"/>
            </a:xfrm>
            <a:prstGeom prst="wedgeRoundRectCallout">
              <a:avLst>
                <a:gd name="adj1" fmla="val -54432"/>
                <a:gd name="adj2" fmla="val 10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TextBox 163"/>
                <p:cNvSpPr txBox="1"/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𝟑𝟔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×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64" name="TextBox 1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blipFill rotWithShape="1">
                  <a:blip r:embed="rId4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5" name="Curved Right Arrow 164"/>
          <p:cNvSpPr/>
          <p:nvPr/>
        </p:nvSpPr>
        <p:spPr>
          <a:xfrm rot="5400000" flipH="1" flipV="1">
            <a:off x="1523176" y="4082858"/>
            <a:ext cx="145665" cy="304800"/>
          </a:xfrm>
          <a:prstGeom prst="curvedRightArrow">
            <a:avLst>
              <a:gd name="adj1" fmla="val 2852"/>
              <a:gd name="adj2" fmla="val 50000"/>
              <a:gd name="adj3" fmla="val 25000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66" name="Group 165"/>
          <p:cNvGrpSpPr/>
          <p:nvPr/>
        </p:nvGrpSpPr>
        <p:grpSpPr>
          <a:xfrm>
            <a:off x="1811008" y="3415205"/>
            <a:ext cx="911480" cy="395890"/>
            <a:chOff x="4543448" y="3362089"/>
            <a:chExt cx="1002628" cy="413373"/>
          </a:xfrm>
        </p:grpSpPr>
        <p:sp>
          <p:nvSpPr>
            <p:cNvPr id="167" name="Rounded Rectangular Callout 166"/>
            <p:cNvSpPr/>
            <p:nvPr/>
          </p:nvSpPr>
          <p:spPr>
            <a:xfrm>
              <a:off x="4597730" y="3362089"/>
              <a:ext cx="876420" cy="413373"/>
            </a:xfrm>
            <a:prstGeom prst="wedgeRoundRectCallout">
              <a:avLst>
                <a:gd name="adj1" fmla="val -54432"/>
                <a:gd name="adj2" fmla="val 10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TextBox 167"/>
                <p:cNvSpPr txBox="1"/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×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𝟓</m:t>
                            </m:r>
                          </m:e>
                        </m:rad>
                      </m:oMath>
                    </m:oMathPara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68" name="TextBox 1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blipFill rotWithShape="1">
                  <a:blip r:embed="rId4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9" name="Curved Right Arrow 168"/>
          <p:cNvSpPr/>
          <p:nvPr/>
        </p:nvSpPr>
        <p:spPr>
          <a:xfrm rot="5400000" flipH="1" flipV="1">
            <a:off x="3275024" y="4087381"/>
            <a:ext cx="145665" cy="304800"/>
          </a:xfrm>
          <a:prstGeom prst="curvedRightArrow">
            <a:avLst>
              <a:gd name="adj1" fmla="val 2852"/>
              <a:gd name="adj2" fmla="val 50000"/>
              <a:gd name="adj3" fmla="val 25000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70" name="Group 169"/>
          <p:cNvGrpSpPr/>
          <p:nvPr/>
        </p:nvGrpSpPr>
        <p:grpSpPr>
          <a:xfrm>
            <a:off x="3512056" y="3419728"/>
            <a:ext cx="911480" cy="395890"/>
            <a:chOff x="4543448" y="3362089"/>
            <a:chExt cx="1002628" cy="413373"/>
          </a:xfrm>
        </p:grpSpPr>
        <p:sp>
          <p:nvSpPr>
            <p:cNvPr id="171" name="Rounded Rectangular Callout 170"/>
            <p:cNvSpPr/>
            <p:nvPr/>
          </p:nvSpPr>
          <p:spPr>
            <a:xfrm>
              <a:off x="4597730" y="3362089"/>
              <a:ext cx="876420" cy="413373"/>
            </a:xfrm>
            <a:prstGeom prst="wedgeRoundRectCallout">
              <a:avLst>
                <a:gd name="adj1" fmla="val -54432"/>
                <a:gd name="adj2" fmla="val 10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TextBox 171"/>
                <p:cNvSpPr txBox="1"/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×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𝟑𝟔</m:t>
                            </m:r>
                          </m:e>
                        </m:rad>
                      </m:oMath>
                    </m:oMathPara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72" name="TextBox 1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blipFill rotWithShape="1"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3" name="Curved Right Arrow 172"/>
          <p:cNvSpPr/>
          <p:nvPr/>
        </p:nvSpPr>
        <p:spPr>
          <a:xfrm rot="5400000" flipH="1" flipV="1">
            <a:off x="5108566" y="4094791"/>
            <a:ext cx="145665" cy="304800"/>
          </a:xfrm>
          <a:prstGeom prst="curvedRightArrow">
            <a:avLst>
              <a:gd name="adj1" fmla="val 2852"/>
              <a:gd name="adj2" fmla="val 50000"/>
              <a:gd name="adj3" fmla="val 25000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74" name="Group 173"/>
          <p:cNvGrpSpPr/>
          <p:nvPr/>
        </p:nvGrpSpPr>
        <p:grpSpPr>
          <a:xfrm>
            <a:off x="5345598" y="3427138"/>
            <a:ext cx="911480" cy="395890"/>
            <a:chOff x="4543448" y="3362089"/>
            <a:chExt cx="1002628" cy="413373"/>
          </a:xfrm>
        </p:grpSpPr>
        <p:sp>
          <p:nvSpPr>
            <p:cNvPr id="175" name="Rounded Rectangular Callout 174"/>
            <p:cNvSpPr/>
            <p:nvPr/>
          </p:nvSpPr>
          <p:spPr>
            <a:xfrm>
              <a:off x="4597730" y="3362089"/>
              <a:ext cx="876420" cy="413373"/>
            </a:xfrm>
            <a:prstGeom prst="wedgeRoundRectCallout">
              <a:avLst>
                <a:gd name="adj1" fmla="val -54432"/>
                <a:gd name="adj2" fmla="val 10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6" name="TextBox 175"/>
                <p:cNvSpPr txBox="1"/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𝟐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×</m:t>
                            </m:r>
                            <m:r>
                              <a:rPr lang="en-US" sz="1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𝟒𝟗</m:t>
                            </m:r>
                          </m:e>
                        </m:rad>
                      </m:oMath>
                    </m:oMathPara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76" name="TextBox 1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3448" y="3393907"/>
                  <a:ext cx="1002628" cy="352434"/>
                </a:xfrm>
                <a:prstGeom prst="rect">
                  <a:avLst/>
                </a:prstGeom>
                <a:blipFill rotWithShape="1"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5" name="TextBox 154"/>
          <p:cNvSpPr txBox="1"/>
          <p:nvPr/>
        </p:nvSpPr>
        <p:spPr>
          <a:xfrm>
            <a:off x="4039002" y="-12382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x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6936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 tmFilter="0, 0; .2, .5; .8, .5; 1, 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4" dur="250" autoRev="1" fill="hold"/>
                                        <p:tgtEl>
                                          <p:spTgt spid="1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000"/>
                            </p:stCondLst>
                            <p:childTnLst>
                              <p:par>
                                <p:cTn id="26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500"/>
                            </p:stCondLst>
                            <p:childTnLst>
                              <p:par>
                                <p:cTn id="3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4" fill="hold">
                      <p:stCondLst>
                        <p:cond delay="indefinite"/>
                      </p:stCondLst>
                      <p:childTnLst>
                        <p:par>
                          <p:cTn id="575" fill="hold">
                            <p:stCondLst>
                              <p:cond delay="0"/>
                            </p:stCondLst>
                            <p:childTnLst>
                              <p:par>
                                <p:cTn id="5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1" grpId="1" animBg="1"/>
      <p:bldP spid="156" grpId="0" animBg="1"/>
      <p:bldP spid="156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51" grpId="0" animBg="1"/>
      <p:bldP spid="151" grpId="1" animBg="1"/>
      <p:bldP spid="139" grpId="0" animBg="1"/>
      <p:bldP spid="139" grpId="1" animBg="1"/>
      <p:bldP spid="143" grpId="0" animBg="1"/>
      <p:bldP spid="143" grpId="1" animBg="1"/>
      <p:bldP spid="144" grpId="0" animBg="1"/>
      <p:bldP spid="144" grpId="1" animBg="1"/>
      <p:bldP spid="126" grpId="0" animBg="1"/>
      <p:bldP spid="129" grpId="0" animBg="1"/>
      <p:bldP spid="129" grpId="1" animBg="1"/>
      <p:bldP spid="4" grpId="0"/>
      <p:bldP spid="5" grpId="0"/>
      <p:bldP spid="6" grpId="0"/>
      <p:bldP spid="36" grpId="0"/>
      <p:bldP spid="37" grpId="0"/>
      <p:bldP spid="38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87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 animBg="1"/>
      <p:bldP spid="128" grpId="0" animBg="1"/>
      <p:bldP spid="128" grpId="1" animBg="1"/>
      <p:bldP spid="130" grpId="0"/>
      <p:bldP spid="130" grpId="1"/>
      <p:bldP spid="145" grpId="0" animBg="1"/>
      <p:bldP spid="145" grpId="1" animBg="1"/>
      <p:bldP spid="145" grpId="2" animBg="1"/>
      <p:bldP spid="165" grpId="0" animBg="1"/>
      <p:bldP spid="165" grpId="1" animBg="1"/>
      <p:bldP spid="169" grpId="0" animBg="1"/>
      <p:bldP spid="169" grpId="1" animBg="1"/>
      <p:bldP spid="173" grpId="0" animBg="1"/>
      <p:bldP spid="17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09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394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the next few terms of an A.P.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when values of ‘a’ and ‘d’ are given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39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947434" y="3758662"/>
            <a:ext cx="3395966" cy="58189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4453" y="590550"/>
            <a:ext cx="663448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5) </a:t>
            </a:r>
            <a:r>
              <a:rPr lang="en-US" dirty="0"/>
              <a:t>Write the first four terms of the following A. P. where, the </a:t>
            </a:r>
          </a:p>
          <a:p>
            <a:r>
              <a:rPr lang="en-US" dirty="0"/>
              <a:t>common difference ‘d’ and the first term ‘a’ are given :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63213" y="1177993"/>
            <a:ext cx="1930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 a = 10, d = 1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68113" y="148279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19267" y="1833075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Here,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45648" y="2107633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284514" y="2107633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636764" y="2107633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38028" y="2467849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257410" y="2467849"/>
            <a:ext cx="1023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180403" y="2467849"/>
            <a:ext cx="10775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  + 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292172" y="2467849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38028" y="2870771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257410" y="2870771"/>
            <a:ext cx="979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91972" y="2870771"/>
            <a:ext cx="1011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  +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292172" y="2870771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3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38028" y="3284219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257410" y="3284219"/>
            <a:ext cx="1023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2191972" y="3284219"/>
            <a:ext cx="1011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0  +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292172" y="3284219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4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60493" y="3748622"/>
            <a:ext cx="3886200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The first four terms of the A.P. </a:t>
            </a:r>
          </a:p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  are 10, 20, 30, and 40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084476" y="1494521"/>
            <a:ext cx="15776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0, d = 1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984989" y="523096"/>
            <a:ext cx="4676949" cy="652229"/>
            <a:chOff x="4282674" y="3697732"/>
            <a:chExt cx="4403785" cy="652229"/>
          </a:xfrm>
        </p:grpSpPr>
        <p:sp>
          <p:nvSpPr>
            <p:cNvPr id="30" name="Up Ribbon 29"/>
            <p:cNvSpPr/>
            <p:nvPr/>
          </p:nvSpPr>
          <p:spPr>
            <a:xfrm>
              <a:off x="4282674" y="3697732"/>
              <a:ext cx="4403785" cy="652229"/>
            </a:xfrm>
            <a:prstGeom prst="ribbon2">
              <a:avLst>
                <a:gd name="adj1" fmla="val 11872"/>
                <a:gd name="adj2" fmla="val 75000"/>
              </a:avLst>
            </a:prstGeom>
            <a:solidFill>
              <a:srgbClr val="99FF99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20150" y="3710382"/>
              <a:ext cx="37309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</a:rPr>
                <a:t>BY ADDING ‘d’ TO A TERM OF AN A.P. WE GET NEXT TERM</a:t>
              </a:r>
              <a:endParaRPr lang="en-US" sz="1400" b="1" kern="0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  <p:sp>
        <p:nvSpPr>
          <p:cNvPr id="32" name="Rounded Rectangular Callout 31"/>
          <p:cNvSpPr/>
          <p:nvPr/>
        </p:nvSpPr>
        <p:spPr>
          <a:xfrm>
            <a:off x="2325749" y="615367"/>
            <a:ext cx="1313049" cy="307080"/>
          </a:xfrm>
          <a:prstGeom prst="wedgeRoundRectCallout">
            <a:avLst>
              <a:gd name="adj1" fmla="val -46010"/>
              <a:gd name="adj2" fmla="val 28331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59069" y="584313"/>
            <a:ext cx="143032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 smtClean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/>
              </a:rPr>
              <a:t>1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/>
              </a:rPr>
              <a:t>4</a:t>
            </a:r>
            <a:endParaRPr lang="en-US" sz="1500" b="1" baseline="-2500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697879" y="1828687"/>
            <a:ext cx="1170515" cy="575681"/>
            <a:chOff x="2775824" y="3060575"/>
            <a:chExt cx="1008940" cy="661210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2775824" y="3060575"/>
              <a:ext cx="935384" cy="661210"/>
            </a:xfrm>
            <a:prstGeom prst="wedgeRoundRectCallout">
              <a:avLst>
                <a:gd name="adj1" fmla="val -80519"/>
                <a:gd name="adj2" fmla="val 20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282435" y="2624349"/>
            <a:ext cx="1209156" cy="575681"/>
            <a:chOff x="2742516" y="3114768"/>
            <a:chExt cx="1042248" cy="661210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2742516" y="3114768"/>
              <a:ext cx="1028923" cy="661210"/>
            </a:xfrm>
            <a:prstGeom prst="wedgeRoundRectCallout">
              <a:avLst>
                <a:gd name="adj1" fmla="val -81476"/>
                <a:gd name="adj2" fmla="val 135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249532" y="2277895"/>
            <a:ext cx="1313068" cy="575681"/>
            <a:chOff x="2677125" y="3069327"/>
            <a:chExt cx="1131816" cy="661210"/>
          </a:xfrm>
        </p:grpSpPr>
        <p:sp>
          <p:nvSpPr>
            <p:cNvPr id="38" name="Rounded Rectangular Callout 37"/>
            <p:cNvSpPr/>
            <p:nvPr/>
          </p:nvSpPr>
          <p:spPr>
            <a:xfrm>
              <a:off x="2677125" y="3069327"/>
              <a:ext cx="1131816" cy="661210"/>
            </a:xfrm>
            <a:prstGeom prst="wedgeRoundRectCallout">
              <a:avLst>
                <a:gd name="adj1" fmla="val -74222"/>
                <a:gd name="adj2" fmla="val 135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2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89443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10" grpId="0" animBg="1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32" grpId="0" animBg="1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494453" y="590550"/>
            <a:ext cx="663448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5) </a:t>
            </a:r>
            <a:r>
              <a:rPr lang="en-US" dirty="0"/>
              <a:t>Write the first four terms of the following A. P. where, the </a:t>
            </a:r>
          </a:p>
          <a:p>
            <a:r>
              <a:rPr lang="en-US" dirty="0"/>
              <a:t>common difference ‘d’ and the first term ‘a’ are given :</a:t>
            </a:r>
          </a:p>
        </p:txBody>
      </p:sp>
      <p:sp>
        <p:nvSpPr>
          <p:cNvPr id="73" name="Rectangle 72"/>
          <p:cNvSpPr/>
          <p:nvPr/>
        </p:nvSpPr>
        <p:spPr>
          <a:xfrm>
            <a:off x="990284" y="3800281"/>
            <a:ext cx="3429316" cy="5486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9199" y="1149913"/>
            <a:ext cx="20457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)   a = – 2, d = 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81579" y="1474427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87678" y="1776846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Here,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63874" y="2055304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166544" y="2055304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478280" y="2055304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2</a:t>
            </a:r>
            <a:endParaRPr lang="en-US" sz="1600" dirty="0" smtClea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63874" y="2464014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17981" y="2464014"/>
            <a:ext cx="11320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156730" y="2464014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 +  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177105" y="2464014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032612" y="1483952"/>
            <a:ext cx="1558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, d = 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63874" y="2898247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117981" y="2898247"/>
            <a:ext cx="10887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164074" y="2898247"/>
            <a:ext cx="10583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 +  0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170090" y="2898247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77735" y="3316070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120261" y="3316070"/>
            <a:ext cx="10887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164074" y="3316070"/>
            <a:ext cx="10583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 +  0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183945" y="3316070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91589" y="3793508"/>
            <a:ext cx="3934691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The first four terms of the A.P. </a:t>
            </a:r>
          </a:p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   are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– 2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,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– 2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,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– 2,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and – 2, 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733800" y="514350"/>
            <a:ext cx="4800600" cy="652229"/>
            <a:chOff x="4234334" y="3688986"/>
            <a:chExt cx="4403785" cy="652229"/>
          </a:xfrm>
        </p:grpSpPr>
        <p:sp>
          <p:nvSpPr>
            <p:cNvPr id="27" name="Up Ribbon 26"/>
            <p:cNvSpPr/>
            <p:nvPr/>
          </p:nvSpPr>
          <p:spPr>
            <a:xfrm>
              <a:off x="4234334" y="3688986"/>
              <a:ext cx="4403785" cy="652229"/>
            </a:xfrm>
            <a:prstGeom prst="ribbon2">
              <a:avLst>
                <a:gd name="adj1" fmla="val 11872"/>
                <a:gd name="adj2" fmla="val 75000"/>
              </a:avLst>
            </a:prstGeom>
            <a:solidFill>
              <a:srgbClr val="99FF99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32426" y="3697925"/>
              <a:ext cx="36100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</a:rPr>
                <a:t>BY ADDING ‘d’ TO A TERM OF AN A.P. WE GET NEXT TERM</a:t>
              </a:r>
              <a:endParaRPr lang="en-US" sz="1400" b="1" kern="0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  <p:sp>
        <p:nvSpPr>
          <p:cNvPr id="29" name="Rounded Rectangular Callout 28"/>
          <p:cNvSpPr/>
          <p:nvPr/>
        </p:nvSpPr>
        <p:spPr>
          <a:xfrm>
            <a:off x="2325749" y="610714"/>
            <a:ext cx="1313049" cy="316386"/>
          </a:xfrm>
          <a:prstGeom prst="wedgeRoundRectCallout">
            <a:avLst>
              <a:gd name="adj1" fmla="val -46010"/>
              <a:gd name="adj2" fmla="val 28331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51917" y="584313"/>
            <a:ext cx="14446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1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4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2362200" y="1828687"/>
            <a:ext cx="1170515" cy="575681"/>
            <a:chOff x="2775824" y="3060575"/>
            <a:chExt cx="1008940" cy="661210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2775824" y="3060575"/>
              <a:ext cx="935384" cy="661210"/>
            </a:xfrm>
            <a:prstGeom prst="wedgeRoundRectCallout">
              <a:avLst>
                <a:gd name="adj1" fmla="val -80519"/>
                <a:gd name="adj2" fmla="val 20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187185" y="2671974"/>
            <a:ext cx="1209156" cy="575681"/>
            <a:chOff x="2742516" y="3114768"/>
            <a:chExt cx="1042248" cy="661210"/>
          </a:xfrm>
        </p:grpSpPr>
        <p:sp>
          <p:nvSpPr>
            <p:cNvPr id="38" name="Rounded Rectangular Callout 37"/>
            <p:cNvSpPr/>
            <p:nvPr/>
          </p:nvSpPr>
          <p:spPr>
            <a:xfrm>
              <a:off x="2742516" y="3114768"/>
              <a:ext cx="1028923" cy="661210"/>
            </a:xfrm>
            <a:prstGeom prst="wedgeRoundRectCallout">
              <a:avLst>
                <a:gd name="adj1" fmla="val -81476"/>
                <a:gd name="adj2" fmla="val 135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175944" y="2277895"/>
            <a:ext cx="1263357" cy="575681"/>
            <a:chOff x="2695797" y="3069327"/>
            <a:chExt cx="1088967" cy="661210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2695797" y="3069327"/>
              <a:ext cx="1045213" cy="661210"/>
            </a:xfrm>
            <a:prstGeom prst="wedgeRoundRectCallout">
              <a:avLst>
                <a:gd name="adj1" fmla="val -82077"/>
                <a:gd name="adj2" fmla="val 151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182002" y="-1238250"/>
            <a:ext cx="38857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ii)</a:t>
            </a:r>
            <a:endParaRPr lang="en-US" sz="4400" dirty="0"/>
          </a:p>
        </p:txBody>
      </p:sp>
      <p:sp>
        <p:nvSpPr>
          <p:cNvPr id="42" name="TextBox 41"/>
          <p:cNvSpPr txBox="1"/>
          <p:nvPr/>
        </p:nvSpPr>
        <p:spPr>
          <a:xfrm>
            <a:off x="1066800" y="-1314450"/>
            <a:ext cx="31887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906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26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97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23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394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the next few terms of an A.P.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when values of ‘a’ and ‘d’ are given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69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Box 68"/>
          <p:cNvSpPr txBox="1"/>
          <p:nvPr/>
        </p:nvSpPr>
        <p:spPr>
          <a:xfrm>
            <a:off x="494453" y="590550"/>
            <a:ext cx="663448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5) </a:t>
            </a:r>
            <a:r>
              <a:rPr lang="en-US" dirty="0"/>
              <a:t>Write the first four terms of the following A. P. where, the </a:t>
            </a:r>
          </a:p>
          <a:p>
            <a:r>
              <a:rPr lang="en-US" dirty="0"/>
              <a:t>common difference ‘d’ and the first term ‘a’ are given :</a:t>
            </a:r>
          </a:p>
        </p:txBody>
      </p:sp>
      <p:sp>
        <p:nvSpPr>
          <p:cNvPr id="51" name="Rectangle 50"/>
          <p:cNvSpPr/>
          <p:nvPr/>
        </p:nvSpPr>
        <p:spPr>
          <a:xfrm>
            <a:off x="913727" y="3772288"/>
            <a:ext cx="3547701" cy="64008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3959" y="1167246"/>
            <a:ext cx="21194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i)   a = 4, d =  – 3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3959" y="147204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17015" y="1738746"/>
            <a:ext cx="784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Here ,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0700" y="2055304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23364" y="2055304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11299" y="2055304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00" y="2464014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21107" y="2464014"/>
            <a:ext cx="11320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60385" y="2464014"/>
            <a:ext cx="10486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4 + (– 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027148" y="2464014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4  –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54658" y="1472046"/>
            <a:ext cx="1558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4, d =  –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970096" y="2464014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20700" y="2898247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21104" y="2898247"/>
            <a:ext cx="10887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41239" y="2898247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+ (– 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020133" y="2898247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  –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70096" y="2898247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34555" y="3316070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23387" y="3316070"/>
            <a:ext cx="10887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067729" y="3316070"/>
            <a:ext cx="1208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(– 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052650" y="3316070"/>
            <a:ext cx="1160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– 3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970096" y="3316070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48404" y="3793508"/>
            <a:ext cx="4046456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The first four terms of the  A.P. </a:t>
            </a:r>
          </a:p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  are  4, 1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, – 2,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and – 5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334685" y="1828687"/>
            <a:ext cx="1170515" cy="575681"/>
            <a:chOff x="2775824" y="3060575"/>
            <a:chExt cx="1008940" cy="661210"/>
          </a:xfrm>
        </p:grpSpPr>
        <p:sp>
          <p:nvSpPr>
            <p:cNvPr id="52" name="Rounded Rectangular Callout 51"/>
            <p:cNvSpPr/>
            <p:nvPr/>
          </p:nvSpPr>
          <p:spPr>
            <a:xfrm>
              <a:off x="2775824" y="3060575"/>
              <a:ext cx="935384" cy="661210"/>
            </a:xfrm>
            <a:prstGeom prst="wedgeRoundRectCallout">
              <a:avLst>
                <a:gd name="adj1" fmla="val -80519"/>
                <a:gd name="adj2" fmla="val 20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933499" y="2681869"/>
            <a:ext cx="1209156" cy="575681"/>
            <a:chOff x="2742516" y="3114768"/>
            <a:chExt cx="1042248" cy="661210"/>
          </a:xfrm>
        </p:grpSpPr>
        <p:sp>
          <p:nvSpPr>
            <p:cNvPr id="58" name="Rounded Rectangular Callout 57"/>
            <p:cNvSpPr/>
            <p:nvPr/>
          </p:nvSpPr>
          <p:spPr>
            <a:xfrm>
              <a:off x="2742516" y="3114768"/>
              <a:ext cx="1028923" cy="661210"/>
            </a:xfrm>
            <a:prstGeom prst="wedgeRoundRectCallout">
              <a:avLst>
                <a:gd name="adj1" fmla="val -81476"/>
                <a:gd name="adj2" fmla="val 135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811694" y="556822"/>
            <a:ext cx="4768256" cy="652229"/>
            <a:chOff x="4234334" y="3688986"/>
            <a:chExt cx="4403785" cy="652229"/>
          </a:xfrm>
        </p:grpSpPr>
        <p:sp>
          <p:nvSpPr>
            <p:cNvPr id="65" name="Up Ribbon 64"/>
            <p:cNvSpPr/>
            <p:nvPr/>
          </p:nvSpPr>
          <p:spPr>
            <a:xfrm>
              <a:off x="4234334" y="3688986"/>
              <a:ext cx="4403785" cy="652229"/>
            </a:xfrm>
            <a:prstGeom prst="ribbon2">
              <a:avLst>
                <a:gd name="adj1" fmla="val 11872"/>
                <a:gd name="adj2" fmla="val 75000"/>
              </a:avLst>
            </a:prstGeom>
            <a:solidFill>
              <a:srgbClr val="99FF99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698082" y="3697925"/>
              <a:ext cx="34784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</a:rPr>
                <a:t>BY ADDING ‘d’ TO A TERM OF AN A.P. WE GET NEXT TERM</a:t>
              </a:r>
              <a:endParaRPr lang="en-US" sz="1400" b="1" kern="0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  <p:sp>
        <p:nvSpPr>
          <p:cNvPr id="67" name="Rounded Rectangular Callout 66"/>
          <p:cNvSpPr/>
          <p:nvPr/>
        </p:nvSpPr>
        <p:spPr>
          <a:xfrm>
            <a:off x="2332249" y="610714"/>
            <a:ext cx="1300049" cy="316386"/>
          </a:xfrm>
          <a:prstGeom prst="wedgeRoundRectCallout">
            <a:avLst>
              <a:gd name="adj1" fmla="val -46010"/>
              <a:gd name="adj2" fmla="val 28331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260543" y="584313"/>
            <a:ext cx="14446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1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4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743062" y="2277895"/>
            <a:ext cx="1313068" cy="575681"/>
            <a:chOff x="2677125" y="3069327"/>
            <a:chExt cx="1131816" cy="661210"/>
          </a:xfrm>
        </p:grpSpPr>
        <p:sp>
          <p:nvSpPr>
            <p:cNvPr id="55" name="Rounded Rectangular Callout 54"/>
            <p:cNvSpPr/>
            <p:nvPr/>
          </p:nvSpPr>
          <p:spPr>
            <a:xfrm>
              <a:off x="2677125" y="3069327"/>
              <a:ext cx="1131816" cy="661210"/>
            </a:xfrm>
            <a:prstGeom prst="wedgeRoundRectCallout">
              <a:avLst>
                <a:gd name="adj1" fmla="val -74222"/>
                <a:gd name="adj2" fmla="val 135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4950450" y="-1085850"/>
            <a:ext cx="404115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iii)</a:t>
            </a:r>
            <a:endParaRPr lang="en-US" sz="4400" dirty="0"/>
          </a:p>
        </p:txBody>
      </p:sp>
      <p:sp>
        <p:nvSpPr>
          <p:cNvPr id="61" name="TextBox 60"/>
          <p:cNvSpPr txBox="1"/>
          <p:nvPr/>
        </p:nvSpPr>
        <p:spPr>
          <a:xfrm>
            <a:off x="228600" y="-1162050"/>
            <a:ext cx="3341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83629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494453" y="590550"/>
            <a:ext cx="663448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5) </a:t>
            </a:r>
            <a:r>
              <a:rPr lang="en-US" dirty="0"/>
              <a:t>Write the first four terms of the following A. P. where, the </a:t>
            </a:r>
          </a:p>
          <a:p>
            <a:r>
              <a:rPr lang="en-US" dirty="0"/>
              <a:t>common difference ‘d’ and the first term ‘a’ are given 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2471" y="166096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" y="1973038"/>
            <a:ext cx="784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Here ,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6297" y="2258788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48961" y="225878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69318" y="2258788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46297" y="2609560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5679" y="2597985"/>
            <a:ext cx="1175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6297" y="3124499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65673" y="3112924"/>
            <a:ext cx="10887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6297" y="3620861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65673" y="3620861"/>
            <a:ext cx="10887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56857" y="1655469"/>
            <a:ext cx="10182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 – 1,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41489"/>
              </p:ext>
            </p:extLst>
          </p:nvPr>
        </p:nvGraphicFramePr>
        <p:xfrm>
          <a:off x="1844040" y="1584448"/>
          <a:ext cx="48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3" name="Equation" r:id="rId4" imgW="355446" imgH="368140" progId="Equation.DSMT4">
                  <p:embed/>
                </p:oleObj>
              </mc:Choice>
              <mc:Fallback>
                <p:oleObj name="Equation" r:id="rId4" imgW="355446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040" y="1584448"/>
                        <a:ext cx="485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787367"/>
              </p:ext>
            </p:extLst>
          </p:nvPr>
        </p:nvGraphicFramePr>
        <p:xfrm>
          <a:off x="2179124" y="2528426"/>
          <a:ext cx="523633" cy="45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4" name="Equation" r:id="rId6" imgW="583947" imgH="507780" progId="Equation.DSMT4">
                  <p:embed/>
                </p:oleObj>
              </mc:Choice>
              <mc:Fallback>
                <p:oleObj name="Equation" r:id="rId6" imgW="583947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124" y="2528426"/>
                        <a:ext cx="523633" cy="455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51880"/>
              </p:ext>
            </p:extLst>
          </p:nvPr>
        </p:nvGraphicFramePr>
        <p:xfrm>
          <a:off x="2804160" y="2522412"/>
          <a:ext cx="640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5" name="Equation" r:id="rId8" imgW="711200" imgH="508000" progId="Equation.DSMT4">
                  <p:embed/>
                </p:oleObj>
              </mc:Choice>
              <mc:Fallback>
                <p:oleObj name="Equation" r:id="rId8" imgW="711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2522412"/>
                        <a:ext cx="6400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12263"/>
              </p:ext>
            </p:extLst>
          </p:nvPr>
        </p:nvGraphicFramePr>
        <p:xfrm>
          <a:off x="3505200" y="2547744"/>
          <a:ext cx="365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6" name="Equation" r:id="rId10" imgW="444240" imgH="520560" progId="Equation.DSMT4">
                  <p:embed/>
                </p:oleObj>
              </mc:Choice>
              <mc:Fallback>
                <p:oleObj name="Equation" r:id="rId10" imgW="444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47744"/>
                        <a:ext cx="365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18274"/>
              </p:ext>
            </p:extLst>
          </p:nvPr>
        </p:nvGraphicFramePr>
        <p:xfrm>
          <a:off x="2209800" y="3039869"/>
          <a:ext cx="6667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7" name="Equation" r:id="rId12" imgW="749160" imgH="520560" progId="Equation.DSMT4">
                  <p:embed/>
                </p:oleObj>
              </mc:Choice>
              <mc:Fallback>
                <p:oleObj name="Equation" r:id="rId12" imgW="749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39869"/>
                        <a:ext cx="6667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895600" y="310206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73067"/>
              </p:ext>
            </p:extLst>
          </p:nvPr>
        </p:nvGraphicFramePr>
        <p:xfrm>
          <a:off x="2328863" y="3538344"/>
          <a:ext cx="5095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8" name="Equation" r:id="rId14" imgW="571320" imgH="520560" progId="Equation.DSMT4">
                  <p:embed/>
                </p:oleObj>
              </mc:Choice>
              <mc:Fallback>
                <p:oleObj name="Equation" r:id="rId14" imgW="571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538344"/>
                        <a:ext cx="5095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21254"/>
              </p:ext>
            </p:extLst>
          </p:nvPr>
        </p:nvGraphicFramePr>
        <p:xfrm>
          <a:off x="2971800" y="3531994"/>
          <a:ext cx="309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9" name="Equation" r:id="rId16" imgW="330120" imgH="520560" progId="Equation.DSMT4">
                  <p:embed/>
                </p:oleObj>
              </mc:Choice>
              <mc:Fallback>
                <p:oleObj name="Equation" r:id="rId16" imgW="330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31994"/>
                        <a:ext cx="309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117778" y="4075867"/>
            <a:ext cx="3606622" cy="781689"/>
            <a:chOff x="1117778" y="4088375"/>
            <a:chExt cx="3606622" cy="781689"/>
          </a:xfrm>
        </p:grpSpPr>
        <p:sp>
          <p:nvSpPr>
            <p:cNvPr id="37" name="Rectangle 36"/>
            <p:cNvSpPr/>
            <p:nvPr/>
          </p:nvSpPr>
          <p:spPr>
            <a:xfrm>
              <a:off x="1117778" y="4127516"/>
              <a:ext cx="3454221" cy="7315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1143000" y="4088375"/>
                  <a:ext cx="3581400" cy="7816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prstClr val="black"/>
                      </a:solidFill>
                      <a:latin typeface="Bookman Old Style" pitchFamily="18" charset="0"/>
                      <a:cs typeface="Calibri" pitchFamily="34" charset="0"/>
                    </a:rPr>
                    <a:t>The first four terms of the A.P. are -1,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b="1" dirty="0" smtClean="0">
                      <a:solidFill>
                        <a:prstClr val="black"/>
                      </a:solidFill>
                      <a:latin typeface="Bookman Old Style" pitchFamily="18" charset="0"/>
                      <a:cs typeface="Calibri" pitchFamily="34" charset="0"/>
                    </a:rPr>
                    <a:t> </a:t>
                  </a:r>
                  <a:r>
                    <a:rPr lang="en-US" sz="1600" b="1" dirty="0" smtClean="0">
                      <a:solidFill>
                        <a:prstClr val="black"/>
                      </a:solidFill>
                      <a:latin typeface="Bookman Old Style" pitchFamily="18" charset="0"/>
                      <a:cs typeface="Calibri" pitchFamily="34" charset="0"/>
                    </a:rPr>
                    <a:t>, 0 and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1600" b="1" dirty="0" smtClean="0">
                      <a:solidFill>
                        <a:prstClr val="black"/>
                      </a:solidFill>
                      <a:latin typeface="Bookman Old Style" pitchFamily="18" charset="0"/>
                      <a:cs typeface="Calibri" pitchFamily="34" charset="0"/>
                    </a:rPr>
                    <a:t>   .</a:t>
                  </a: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3000" y="4088375"/>
                  <a:ext cx="3581400" cy="781689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l="-1022" t="-23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73959" y="1126931"/>
                <a:ext cx="2000869" cy="535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iv)   a = – 1, 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59" y="1126931"/>
                <a:ext cx="2000869" cy="535468"/>
              </a:xfrm>
              <a:prstGeom prst="rect">
                <a:avLst/>
              </a:prstGeom>
              <a:blipFill rotWithShape="1">
                <a:blip r:embed="rId21"/>
                <a:stretch>
                  <a:fillRect l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3638798" y="514350"/>
            <a:ext cx="4971801" cy="652229"/>
            <a:chOff x="4234334" y="3688986"/>
            <a:chExt cx="4403785" cy="652229"/>
          </a:xfrm>
        </p:grpSpPr>
        <p:sp>
          <p:nvSpPr>
            <p:cNvPr id="36" name="Up Ribbon 35"/>
            <p:cNvSpPr/>
            <p:nvPr/>
          </p:nvSpPr>
          <p:spPr>
            <a:xfrm>
              <a:off x="4234334" y="3688986"/>
              <a:ext cx="4403785" cy="652229"/>
            </a:xfrm>
            <a:prstGeom prst="ribbon2">
              <a:avLst>
                <a:gd name="adj1" fmla="val 11872"/>
                <a:gd name="adj2" fmla="val 75000"/>
              </a:avLst>
            </a:prstGeom>
            <a:solidFill>
              <a:srgbClr val="99FF99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698082" y="3697925"/>
              <a:ext cx="34784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</a:rPr>
                <a:t>BY ADDING ‘d’ TO A TERM OF AN A.P. WE GET NEXT TERM</a:t>
              </a:r>
              <a:endParaRPr lang="en-US" sz="1400" b="1" kern="0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  <p:sp>
        <p:nvSpPr>
          <p:cNvPr id="39" name="Rounded Rectangular Callout 38"/>
          <p:cNvSpPr/>
          <p:nvPr/>
        </p:nvSpPr>
        <p:spPr>
          <a:xfrm>
            <a:off x="2325749" y="610714"/>
            <a:ext cx="1313049" cy="316386"/>
          </a:xfrm>
          <a:prstGeom prst="wedgeRoundRectCallout">
            <a:avLst>
              <a:gd name="adj1" fmla="val -46010"/>
              <a:gd name="adj2" fmla="val 28331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260543" y="584313"/>
            <a:ext cx="14446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1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4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2364230" y="2038625"/>
            <a:ext cx="1170515" cy="575681"/>
            <a:chOff x="2775824" y="3060575"/>
            <a:chExt cx="1008940" cy="661210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2775824" y="3060575"/>
              <a:ext cx="935384" cy="661210"/>
            </a:xfrm>
            <a:prstGeom prst="wedgeRoundRectCallout">
              <a:avLst>
                <a:gd name="adj1" fmla="val -80519"/>
                <a:gd name="adj2" fmla="val 20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218993" y="2386400"/>
            <a:ext cx="1313068" cy="575681"/>
            <a:chOff x="2677125" y="3069327"/>
            <a:chExt cx="1131816" cy="661210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2677125" y="3069327"/>
              <a:ext cx="1131816" cy="661210"/>
            </a:xfrm>
            <a:prstGeom prst="wedgeRoundRectCallout">
              <a:avLst>
                <a:gd name="adj1" fmla="val -74222"/>
                <a:gd name="adj2" fmla="val 135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694924" y="2919800"/>
            <a:ext cx="1209156" cy="575681"/>
            <a:chOff x="2742516" y="3114768"/>
            <a:chExt cx="1042248" cy="661210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2742516" y="3114768"/>
              <a:ext cx="1028923" cy="661210"/>
            </a:xfrm>
            <a:prstGeom prst="wedgeRoundRectCallout">
              <a:avLst>
                <a:gd name="adj1" fmla="val -81476"/>
                <a:gd name="adj2" fmla="val 135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4039003" y="-1162050"/>
            <a:ext cx="4050464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i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3677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30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494453" y="590550"/>
            <a:ext cx="663448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5) </a:t>
            </a:r>
            <a:r>
              <a:rPr lang="en-US" dirty="0"/>
              <a:t>Write the first four terms of the following A. P. where, the </a:t>
            </a:r>
          </a:p>
          <a:p>
            <a:r>
              <a:rPr lang="en-US" dirty="0"/>
              <a:t>common difference ‘d’ and the first term ‘a’ are given :</a:t>
            </a:r>
          </a:p>
        </p:txBody>
      </p:sp>
      <p:sp>
        <p:nvSpPr>
          <p:cNvPr id="4" name="Rectangle 3"/>
          <p:cNvSpPr/>
          <p:nvPr/>
        </p:nvSpPr>
        <p:spPr>
          <a:xfrm>
            <a:off x="388787" y="1242596"/>
            <a:ext cx="33549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(v) a  = – 1.25, d = – 0.25 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5018" y="1521800"/>
            <a:ext cx="6879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00569" y="1521800"/>
            <a:ext cx="11922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 –1.25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91169" y="1521800"/>
            <a:ext cx="15509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, d = –0.25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00570" y="1860354"/>
            <a:ext cx="5961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57769" y="1860354"/>
            <a:ext cx="5961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38769" y="1860354"/>
            <a:ext cx="9636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1.2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00570" y="2208429"/>
            <a:ext cx="5961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57768" y="2208429"/>
            <a:ext cx="8382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068490" y="2208429"/>
            <a:ext cx="11160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– 1.2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985148" y="2208429"/>
            <a:ext cx="12168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(- 0.25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75073" y="2208429"/>
            <a:ext cx="350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67201" y="2208428"/>
            <a:ext cx="8329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1.2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62969" y="2208428"/>
            <a:ext cx="8329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0.2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9697" y="2208428"/>
            <a:ext cx="10720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– 1.5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00570" y="2531209"/>
            <a:ext cx="5961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57768" y="2531209"/>
            <a:ext cx="980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67692" y="2531209"/>
            <a:ext cx="11160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– 1.5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901797" y="2531209"/>
            <a:ext cx="12982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(- 0.25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075073" y="2531209"/>
            <a:ext cx="350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267201" y="2531208"/>
            <a:ext cx="8329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1.5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962969" y="2531208"/>
            <a:ext cx="8329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0.2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719697" y="2531208"/>
            <a:ext cx="10720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– 1.7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000570" y="2869763"/>
            <a:ext cx="5961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457768" y="2869763"/>
            <a:ext cx="8382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134804" y="2869763"/>
            <a:ext cx="11160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– 1.7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968909" y="2869763"/>
            <a:ext cx="12982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(- 0.25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75073" y="2869763"/>
            <a:ext cx="350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267201" y="2869762"/>
            <a:ext cx="8329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1.7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962969" y="2869762"/>
            <a:ext cx="8329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0.2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719697" y="2869762"/>
            <a:ext cx="10720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– 2.0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52919" y="3206175"/>
            <a:ext cx="4057650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The first four terms of the A.P are – 1.25, – 1.50, – 1.75 and – 2.0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542157" y="514350"/>
            <a:ext cx="4795280" cy="652229"/>
            <a:chOff x="4234334" y="3688986"/>
            <a:chExt cx="4403785" cy="652229"/>
          </a:xfrm>
        </p:grpSpPr>
        <p:sp>
          <p:nvSpPr>
            <p:cNvPr id="38" name="Up Ribbon 37"/>
            <p:cNvSpPr/>
            <p:nvPr/>
          </p:nvSpPr>
          <p:spPr>
            <a:xfrm>
              <a:off x="4234334" y="3688986"/>
              <a:ext cx="4403785" cy="652229"/>
            </a:xfrm>
            <a:prstGeom prst="ribbon2">
              <a:avLst>
                <a:gd name="adj1" fmla="val 11872"/>
                <a:gd name="adj2" fmla="val 75000"/>
              </a:avLst>
            </a:prstGeom>
            <a:solidFill>
              <a:srgbClr val="99FF99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698082" y="3697925"/>
              <a:ext cx="34784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</a:rPr>
                <a:t>BY ADDING ‘d’ TO A TERM OF AN A.P. WE GET NEXT TERM</a:t>
              </a:r>
              <a:endParaRPr lang="en-US" sz="1400" b="1" kern="0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  <p:sp>
        <p:nvSpPr>
          <p:cNvPr id="40" name="Rounded Rectangular Callout 39"/>
          <p:cNvSpPr/>
          <p:nvPr/>
        </p:nvSpPr>
        <p:spPr>
          <a:xfrm>
            <a:off x="2325749" y="610714"/>
            <a:ext cx="1313049" cy="316386"/>
          </a:xfrm>
          <a:prstGeom prst="wedgeRoundRectCallout">
            <a:avLst>
              <a:gd name="adj1" fmla="val -46010"/>
              <a:gd name="adj2" fmla="val 28331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60543" y="584313"/>
            <a:ext cx="14446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1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, </a:t>
            </a:r>
            <a:r>
              <a:rPr lang="en-US" sz="1500" b="1" i="1" dirty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/>
              </a:rPr>
              <a:t>4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2928169" y="1609143"/>
            <a:ext cx="1170515" cy="575681"/>
            <a:chOff x="2775824" y="3060575"/>
            <a:chExt cx="1008940" cy="661210"/>
          </a:xfrm>
        </p:grpSpPr>
        <p:sp>
          <p:nvSpPr>
            <p:cNvPr id="43" name="Rounded Rectangular Callout 42"/>
            <p:cNvSpPr/>
            <p:nvPr/>
          </p:nvSpPr>
          <p:spPr>
            <a:xfrm>
              <a:off x="2775824" y="3060575"/>
              <a:ext cx="935384" cy="661210"/>
            </a:xfrm>
            <a:prstGeom prst="wedgeRoundRectCallout">
              <a:avLst>
                <a:gd name="adj1" fmla="val -80519"/>
                <a:gd name="adj2" fmla="val 20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020444" y="2352481"/>
            <a:ext cx="1209156" cy="575681"/>
            <a:chOff x="2742516" y="3114768"/>
            <a:chExt cx="1042248" cy="661210"/>
          </a:xfrm>
        </p:grpSpPr>
        <p:sp>
          <p:nvSpPr>
            <p:cNvPr id="49" name="Rounded Rectangular Callout 48"/>
            <p:cNvSpPr/>
            <p:nvPr/>
          </p:nvSpPr>
          <p:spPr>
            <a:xfrm>
              <a:off x="2742516" y="3114768"/>
              <a:ext cx="1028923" cy="661210"/>
            </a:xfrm>
            <a:prstGeom prst="wedgeRoundRectCallout">
              <a:avLst>
                <a:gd name="adj1" fmla="val -81476"/>
                <a:gd name="adj2" fmla="val 135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992732" y="2005400"/>
            <a:ext cx="1313068" cy="575681"/>
            <a:chOff x="2677125" y="3069327"/>
            <a:chExt cx="1131816" cy="661210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2677125" y="3069327"/>
              <a:ext cx="1131816" cy="661210"/>
            </a:xfrm>
            <a:prstGeom prst="wedgeRoundRectCallout">
              <a:avLst>
                <a:gd name="adj1" fmla="val -74222"/>
                <a:gd name="adj2" fmla="val 135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791024" y="3119889"/>
              <a:ext cx="993740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dd ‘d’ to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039003" y="-12382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70900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3317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0892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Introduction of ‘a</a:t>
            </a:r>
            <a:r>
              <a:rPr lang="en-US" altLang="en-US" sz="2000" baseline="-25000" dirty="0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’ formula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19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738485"/>
            <a:ext cx="441146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a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9654" y="742950"/>
            <a:ext cx="1420774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irst </a:t>
            </a:r>
            <a:r>
              <a:rPr lang="en-US" sz="2400" b="1" dirty="0" smtClean="0">
                <a:solidFill>
                  <a:prstClr val="black"/>
                </a:solidFill>
              </a:rPr>
              <a:t>term</a:t>
            </a:r>
            <a:endParaRPr lang="en-US" sz="2400" b="1" baseline="-25000" dirty="0">
              <a:solidFill>
                <a:prstClr val="black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55827" y="973782"/>
            <a:ext cx="449173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38200" y="1267420"/>
            <a:ext cx="441146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a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9654" y="1271885"/>
            <a:ext cx="1795235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econd</a:t>
            </a:r>
            <a:r>
              <a:rPr lang="en-US" sz="2400" b="1" dirty="0" smtClean="0">
                <a:solidFill>
                  <a:prstClr val="black"/>
                </a:solidFill>
              </a:rPr>
              <a:t> term</a:t>
            </a:r>
            <a:endParaRPr lang="en-US" sz="2400" b="1" baseline="-25000" dirty="0">
              <a:solidFill>
                <a:prstClr val="black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455827" y="1502717"/>
            <a:ext cx="449173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38200" y="1800820"/>
            <a:ext cx="441146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a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9654" y="1805285"/>
            <a:ext cx="1534844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ird</a:t>
            </a:r>
            <a:r>
              <a:rPr lang="en-US" sz="2400" b="1" dirty="0" smtClean="0">
                <a:solidFill>
                  <a:prstClr val="black"/>
                </a:solidFill>
              </a:rPr>
              <a:t> term</a:t>
            </a:r>
            <a:endParaRPr lang="en-US" sz="2400" b="1" baseline="-25000" dirty="0">
              <a:solidFill>
                <a:prstClr val="black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55827" y="2036117"/>
            <a:ext cx="449173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38200" y="2410420"/>
            <a:ext cx="447558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a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n</a:t>
            </a:r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9654" y="2414885"/>
            <a:ext cx="5920403" cy="830997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n</a:t>
            </a:r>
            <a:r>
              <a:rPr lang="en-US" sz="2400" b="1" baseline="30000" dirty="0" smtClean="0">
                <a:solidFill>
                  <a:prstClr val="black"/>
                </a:solidFill>
              </a:rPr>
              <a:t>th</a:t>
            </a:r>
            <a:r>
              <a:rPr lang="en-US" sz="2400" b="1" dirty="0" smtClean="0">
                <a:solidFill>
                  <a:prstClr val="black"/>
                </a:solidFill>
              </a:rPr>
              <a:t> term /Any term / General term</a:t>
            </a:r>
          </a:p>
          <a:p>
            <a:r>
              <a:rPr lang="en-US" sz="2400" b="1" dirty="0" smtClean="0">
                <a:solidFill>
                  <a:prstClr val="black"/>
                </a:solidFill>
              </a:rPr>
              <a:t>where ‘n’ is the term position / term number</a:t>
            </a:r>
            <a:endParaRPr lang="en-US" sz="2400" b="1" baseline="-25000" dirty="0">
              <a:solidFill>
                <a:prstClr val="black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455827" y="2495550"/>
            <a:ext cx="449173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62000" y="3409950"/>
            <a:ext cx="3587905" cy="830997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E.g. – For 25</a:t>
            </a:r>
            <a:r>
              <a:rPr lang="en-US" sz="2400" b="1" baseline="30000" dirty="0" smtClean="0">
                <a:solidFill>
                  <a:prstClr val="black"/>
                </a:solidFill>
              </a:rPr>
              <a:t>th</a:t>
            </a:r>
            <a:r>
              <a:rPr lang="en-US" sz="2400" b="1" dirty="0" smtClean="0">
                <a:solidFill>
                  <a:prstClr val="black"/>
                </a:solidFill>
              </a:rPr>
              <a:t> Term, n = 25</a:t>
            </a:r>
          </a:p>
          <a:p>
            <a:r>
              <a:rPr lang="en-US" sz="2400" b="1" baseline="-25000" dirty="0" smtClean="0">
                <a:solidFill>
                  <a:prstClr val="black"/>
                </a:solidFill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</a:rPr>
              <a:t>           For 28</a:t>
            </a:r>
            <a:r>
              <a:rPr lang="en-US" sz="2400" b="1" baseline="30000" dirty="0" smtClean="0">
                <a:solidFill>
                  <a:prstClr val="black"/>
                </a:solidFill>
              </a:rPr>
              <a:t>th</a:t>
            </a:r>
            <a:r>
              <a:rPr lang="en-US" sz="2400" b="1" dirty="0" smtClean="0">
                <a:solidFill>
                  <a:prstClr val="black"/>
                </a:solidFill>
              </a:rPr>
              <a:t> Term, n = 28</a:t>
            </a:r>
            <a:endParaRPr lang="en-US" sz="2400" b="1" baseline="-25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23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  <p:bldP spid="10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2543216" y="1446105"/>
            <a:ext cx="134857" cy="187218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3492382" y="2191115"/>
            <a:ext cx="873878" cy="25554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3492382" y="2599501"/>
            <a:ext cx="865226" cy="25554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3468329" y="3022154"/>
            <a:ext cx="786569" cy="25554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1697" y="556700"/>
            <a:ext cx="1803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a given AP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9541" y="911438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356554" y="1720463"/>
            <a:ext cx="633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46344" y="1723310"/>
            <a:ext cx="9765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 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356554" y="2142231"/>
            <a:ext cx="633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56554" y="2563999"/>
            <a:ext cx="633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356554" y="2985769"/>
            <a:ext cx="633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46344" y="2142670"/>
            <a:ext cx="906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946344" y="2562030"/>
            <a:ext cx="881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946344" y="2981392"/>
            <a:ext cx="906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 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56554" y="1298695"/>
            <a:ext cx="6335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946344" y="1303950"/>
            <a:ext cx="442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880355" y="1720463"/>
            <a:ext cx="135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 +   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887801" y="2149609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 d  +  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86364" y="2146720"/>
            <a:ext cx="1140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2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880789" y="2557995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2d + 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86673" y="2557995"/>
            <a:ext cx="10640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3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884317" y="2980648"/>
            <a:ext cx="1521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3d +  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883794" y="2985769"/>
            <a:ext cx="10640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4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454780" y="1194277"/>
            <a:ext cx="1874365" cy="331838"/>
            <a:chOff x="1166069" y="456031"/>
            <a:chExt cx="7551119" cy="331838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1443509" y="456031"/>
              <a:ext cx="6994890" cy="331838"/>
            </a:xfrm>
            <a:prstGeom prst="wedgeRoundRectCallout">
              <a:avLst>
                <a:gd name="adj1" fmla="val -70207"/>
                <a:gd name="adj2" fmla="val 14254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166069" y="468454"/>
              <a:ext cx="755111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eplace ‘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’ by ‘a’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828317" y="1560523"/>
            <a:ext cx="2181451" cy="325573"/>
            <a:chOff x="1530157" y="468454"/>
            <a:chExt cx="8788253" cy="325573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1660830" y="468728"/>
              <a:ext cx="8535098" cy="325299"/>
            </a:xfrm>
            <a:prstGeom prst="wedgeRoundRectCallout">
              <a:avLst>
                <a:gd name="adj1" fmla="val -76881"/>
                <a:gd name="adj2" fmla="val 1512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530157" y="468454"/>
              <a:ext cx="87882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eplace ‘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’ by ‘a + d’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809323" y="2009474"/>
            <a:ext cx="2315742" cy="325573"/>
            <a:chOff x="1302289" y="468454"/>
            <a:chExt cx="9329261" cy="325573"/>
          </a:xfrm>
        </p:grpSpPr>
        <p:sp>
          <p:nvSpPr>
            <p:cNvPr id="64" name="Rounded Rectangular Callout 63"/>
            <p:cNvSpPr/>
            <p:nvPr/>
          </p:nvSpPr>
          <p:spPr>
            <a:xfrm>
              <a:off x="1569496" y="468728"/>
              <a:ext cx="8793719" cy="325299"/>
            </a:xfrm>
            <a:prstGeom prst="wedgeRoundRectCallout">
              <a:avLst>
                <a:gd name="adj1" fmla="val -76881"/>
                <a:gd name="adj2" fmla="val 1512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302289" y="468454"/>
              <a:ext cx="93292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eplace ‘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’ by ‘a + 2d’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795968" y="2442343"/>
            <a:ext cx="2315742" cy="325573"/>
            <a:chOff x="1302289" y="468454"/>
            <a:chExt cx="9329261" cy="325573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1569496" y="468728"/>
              <a:ext cx="8793719" cy="325299"/>
            </a:xfrm>
            <a:prstGeom prst="wedgeRoundRectCallout">
              <a:avLst>
                <a:gd name="adj1" fmla="val -76881"/>
                <a:gd name="adj2" fmla="val 1512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302289" y="468454"/>
              <a:ext cx="93292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eplace ‘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’ by ‘a + 3d’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1" name="Rectangle 50"/>
          <p:cNvSpPr/>
          <p:nvPr/>
        </p:nvSpPr>
        <p:spPr>
          <a:xfrm>
            <a:off x="1926330" y="3532240"/>
            <a:ext cx="1916134" cy="34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5139183" y="1386626"/>
            <a:ext cx="171234" cy="190981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335512" y="2981172"/>
            <a:ext cx="1877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 </a:t>
            </a:r>
            <a:r>
              <a:rPr lang="en-US" sz="1600" b="1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(5 – 1)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336379" y="2549259"/>
            <a:ext cx="1738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 </a:t>
            </a:r>
            <a:r>
              <a:rPr lang="en-US" sz="1600" b="1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(4 – 1)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336377" y="2135582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 </a:t>
            </a:r>
            <a:r>
              <a:rPr lang="en-US" sz="1600" b="1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(3 – 1)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336383" y="1720871"/>
            <a:ext cx="22434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 </a:t>
            </a:r>
            <a:r>
              <a:rPr lang="en-US" sz="1600" b="1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(2 – 1)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332047" y="1314701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+   </a:t>
            </a:r>
            <a:r>
              <a:rPr lang="en-US" sz="1600" b="1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(1 – 1)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608589" y="3532824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93624" y="3525510"/>
            <a:ext cx="1950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+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n-US" sz="1600" b="1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1)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070483" y="1324226"/>
            <a:ext cx="392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070484" y="1720871"/>
            <a:ext cx="392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059391" y="2145107"/>
            <a:ext cx="392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073245" y="2549259"/>
            <a:ext cx="392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087100" y="2981172"/>
            <a:ext cx="392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872273" y="3525510"/>
            <a:ext cx="2829295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s  the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th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term of an A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475388" y="2979432"/>
            <a:ext cx="318358" cy="338554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465176" y="2568594"/>
            <a:ext cx="324757" cy="338554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465688" y="2151394"/>
            <a:ext cx="324757" cy="338554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473369" y="1721855"/>
            <a:ext cx="324757" cy="338554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3239638" y="1343660"/>
            <a:ext cx="824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0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2195280" y="2324087"/>
            <a:ext cx="1375697" cy="523220"/>
            <a:chOff x="2918683" y="3311655"/>
            <a:chExt cx="1375697" cy="600954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2935572" y="3346996"/>
              <a:ext cx="1333421" cy="565189"/>
            </a:xfrm>
            <a:prstGeom prst="wedgeRoundRectCallout">
              <a:avLst>
                <a:gd name="adj1" fmla="val 51435"/>
                <a:gd name="adj2" fmla="val 971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918683" y="3311655"/>
              <a:ext cx="1375697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Replace 4 by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(5 – 1)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181826" y="1923077"/>
            <a:ext cx="1375697" cy="523220"/>
            <a:chOff x="2918683" y="3311655"/>
            <a:chExt cx="1375697" cy="600954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2935572" y="3346996"/>
              <a:ext cx="1333421" cy="565189"/>
            </a:xfrm>
            <a:prstGeom prst="wedgeRoundRectCallout">
              <a:avLst>
                <a:gd name="adj1" fmla="val 51435"/>
                <a:gd name="adj2" fmla="val 971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918683" y="3311655"/>
              <a:ext cx="1375697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Replace 3 by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(4 – 1)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177576" y="1522437"/>
            <a:ext cx="1375697" cy="523220"/>
            <a:chOff x="2918683" y="3311655"/>
            <a:chExt cx="1375697" cy="600954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2935572" y="3346996"/>
              <a:ext cx="1333421" cy="565189"/>
            </a:xfrm>
            <a:prstGeom prst="wedgeRoundRectCallout">
              <a:avLst>
                <a:gd name="adj1" fmla="val 51435"/>
                <a:gd name="adj2" fmla="val 971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918683" y="3311655"/>
              <a:ext cx="1375697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Replace 2 by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(3 – 1)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2177576" y="1134497"/>
            <a:ext cx="1375697" cy="523220"/>
            <a:chOff x="2918683" y="3311655"/>
            <a:chExt cx="1375697" cy="600954"/>
          </a:xfrm>
        </p:grpSpPr>
        <p:sp>
          <p:nvSpPr>
            <p:cNvPr id="100" name="Rounded Rectangular Callout 99"/>
            <p:cNvSpPr/>
            <p:nvPr/>
          </p:nvSpPr>
          <p:spPr>
            <a:xfrm>
              <a:off x="2935572" y="3346996"/>
              <a:ext cx="1333421" cy="565189"/>
            </a:xfrm>
            <a:prstGeom prst="wedgeRoundRectCallout">
              <a:avLst>
                <a:gd name="adj1" fmla="val 51435"/>
                <a:gd name="adj2" fmla="val 971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918683" y="3311655"/>
              <a:ext cx="1375697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Replace 1 by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(2 – 1)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2174206" y="770626"/>
            <a:ext cx="1375697" cy="523220"/>
            <a:chOff x="2918683" y="3311655"/>
            <a:chExt cx="1375697" cy="600954"/>
          </a:xfrm>
        </p:grpSpPr>
        <p:sp>
          <p:nvSpPr>
            <p:cNvPr id="103" name="Rounded Rectangular Callout 102"/>
            <p:cNvSpPr/>
            <p:nvPr/>
          </p:nvSpPr>
          <p:spPr>
            <a:xfrm>
              <a:off x="2935572" y="3346996"/>
              <a:ext cx="1333421" cy="565189"/>
            </a:xfrm>
            <a:prstGeom prst="wedgeRoundRectCallout">
              <a:avLst>
                <a:gd name="adj1" fmla="val 51435"/>
                <a:gd name="adj2" fmla="val 971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918683" y="3311655"/>
              <a:ext cx="1375697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Replace 0 by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(1 – 1)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800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3" grpId="1" animBg="1"/>
      <p:bldP spid="62" grpId="0" animBg="1"/>
      <p:bldP spid="62" grpId="1" animBg="1"/>
      <p:bldP spid="66" grpId="0" animBg="1"/>
      <p:bldP spid="66" grpId="1" animBg="1"/>
      <p:bldP spid="70" grpId="0" animBg="1"/>
      <p:bldP spid="70" grpId="1" animBg="1"/>
      <p:bldP spid="7" grpId="0" build="allAtOnce"/>
      <p:bldP spid="23" grpId="0"/>
      <p:bldP spid="34" grpId="0" build="allAtOnce"/>
      <p:bldP spid="35" grpId="0" build="allAtOnce"/>
      <p:bldP spid="35" grpId="1" build="allAtOnce"/>
      <p:bldP spid="36" grpId="0" build="allAtOnce"/>
      <p:bldP spid="37" grpId="0" build="allAtOnce"/>
      <p:bldP spid="38" grpId="0" build="allAtOnce"/>
      <p:bldP spid="39" grpId="0" build="allAtOnce"/>
      <p:bldP spid="39" grpId="1" build="allAtOnce"/>
      <p:bldP spid="40" grpId="0" build="allAtOnce"/>
      <p:bldP spid="40" grpId="1" build="allAtOnce"/>
      <p:bldP spid="41" grpId="0" build="allAtOnce"/>
      <p:bldP spid="41" grpId="1" build="allAtOnce"/>
      <p:bldP spid="42" grpId="0" build="allAtOnce"/>
      <p:bldP spid="43" grpId="0" build="allAtOnce"/>
      <p:bldP spid="44" grpId="0" build="allAtOnce"/>
      <p:bldP spid="45" grpId="0"/>
      <p:bldP spid="45" grpId="1"/>
      <p:bldP spid="46" grpId="0"/>
      <p:bldP spid="47" grpId="0"/>
      <p:bldP spid="47" grpId="1"/>
      <p:bldP spid="48" grpId="0"/>
      <p:bldP spid="49" grpId="0"/>
      <p:bldP spid="49" grpId="1"/>
      <p:bldP spid="50" grpId="0"/>
      <p:bldP spid="51" grpId="0" animBg="1"/>
      <p:bldP spid="52" grpId="0" animBg="1"/>
      <p:bldP spid="52" grpId="1" animBg="1"/>
      <p:bldP spid="54" grpId="0"/>
      <p:bldP spid="58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8623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394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Rule to find the next few terms 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of an A.P.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16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0892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s based on ‘</a:t>
            </a:r>
            <a:r>
              <a:rPr lang="en-US" altLang="en-US" sz="2000" dirty="0" err="1" smtClean="0">
                <a:solidFill>
                  <a:srgbClr val="FF6600"/>
                </a:solidFill>
                <a:latin typeface="Bookman Old Style" pitchFamily="18" charset="0"/>
              </a:rPr>
              <a:t>t</a:t>
            </a:r>
            <a:r>
              <a:rPr lang="en-US" altLang="en-US" sz="2000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’ formula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50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5184" y="584331"/>
            <a:ext cx="7876816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) Fill in the blanks in the following table, given that a is the first term,</a:t>
            </a:r>
          </a:p>
          <a:p>
            <a:r>
              <a:rPr lang="en-US" dirty="0"/>
              <a:t>d the common difference and an the nth term of the AP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6369792"/>
              </p:ext>
            </p:extLst>
          </p:nvPr>
        </p:nvGraphicFramePr>
        <p:xfrm>
          <a:off x="830580" y="1284224"/>
          <a:ext cx="609600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7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3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8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…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81478" y="1619504"/>
            <a:ext cx="381000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i)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" y="198199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202430" y="2099790"/>
            <a:ext cx="1936749" cy="327234"/>
            <a:chOff x="2638161" y="3307146"/>
            <a:chExt cx="1936749" cy="375850"/>
          </a:xfrm>
        </p:grpSpPr>
        <p:sp>
          <p:nvSpPr>
            <p:cNvPr id="7" name="Rounded Rectangular Callout 6"/>
            <p:cNvSpPr/>
            <p:nvPr/>
          </p:nvSpPr>
          <p:spPr>
            <a:xfrm>
              <a:off x="2690289" y="3307146"/>
              <a:ext cx="1846847" cy="375850"/>
            </a:xfrm>
            <a:prstGeom prst="wedgeRoundRectCallout">
              <a:avLst>
                <a:gd name="adj1" fmla="val 54560"/>
                <a:gd name="adj2" fmla="val -12508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638161" y="3311652"/>
              <a:ext cx="1936749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i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62003" y="1981990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78360" y="2270494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16614" y="2270494"/>
            <a:ext cx="1738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97484" y="2628910"/>
            <a:ext cx="372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88900" y="2617480"/>
            <a:ext cx="4294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7 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86361" y="2606050"/>
            <a:ext cx="1323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 (8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68830" y="2617480"/>
            <a:ext cx="486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10462" y="2957609"/>
            <a:ext cx="3775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6158" y="2957609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7  +   7( 3 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6434" y="3280246"/>
            <a:ext cx="391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93395" y="3280246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7  +  2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16609" y="3600704"/>
            <a:ext cx="1580882" cy="338554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</a:ln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>
                <a:sym typeface="Symbol"/>
              </a:rPr>
              <a:t>  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   =  28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1418842" y="1289396"/>
            <a:ext cx="364902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4" name="Flowchart: Alternate Process 23"/>
          <p:cNvSpPr/>
          <p:nvPr/>
        </p:nvSpPr>
        <p:spPr>
          <a:xfrm>
            <a:off x="4462219" y="1276604"/>
            <a:ext cx="364902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5" name="Flowchart: Alternate Process 24"/>
          <p:cNvSpPr/>
          <p:nvPr/>
        </p:nvSpPr>
        <p:spPr>
          <a:xfrm>
            <a:off x="2931752" y="1266535"/>
            <a:ext cx="364902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285240"/>
              </p:ext>
            </p:extLst>
          </p:nvPr>
        </p:nvGraphicFramePr>
        <p:xfrm>
          <a:off x="887730" y="3974084"/>
          <a:ext cx="562168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054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7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3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8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97572" y="4313174"/>
            <a:ext cx="5786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8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9003" y="-1162050"/>
            <a:ext cx="3961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80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2" grpId="0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505184" y="584331"/>
            <a:ext cx="7876816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) Fill in the blanks in the following table, given that a is the first term,</a:t>
            </a:r>
          </a:p>
          <a:p>
            <a:r>
              <a:rPr lang="en-US" dirty="0"/>
              <a:t>d the common difference and an the nth term of the AP:</a:t>
            </a:r>
          </a:p>
        </p:txBody>
      </p:sp>
      <p:sp>
        <p:nvSpPr>
          <p:cNvPr id="30" name="Flowchart: Alternate Process 29"/>
          <p:cNvSpPr/>
          <p:nvPr/>
        </p:nvSpPr>
        <p:spPr>
          <a:xfrm>
            <a:off x="1926263" y="3098316"/>
            <a:ext cx="174741" cy="22456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5058068"/>
              </p:ext>
            </p:extLst>
          </p:nvPr>
        </p:nvGraphicFramePr>
        <p:xfrm>
          <a:off x="830580" y="1247196"/>
          <a:ext cx="609600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1586286"/>
            <a:ext cx="649082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)        -18                   …                   10                  0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939540" y="2074192"/>
            <a:ext cx="1846877" cy="327234"/>
            <a:chOff x="2690259" y="3307146"/>
            <a:chExt cx="1846877" cy="375850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2690289" y="3307146"/>
              <a:ext cx="1846847" cy="375850"/>
            </a:xfrm>
            <a:prstGeom prst="wedgeRoundRectCallout">
              <a:avLst>
                <a:gd name="adj1" fmla="val -72932"/>
                <a:gd name="adj2" fmla="val -14255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90259" y="3311652"/>
              <a:ext cx="1832553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19100" y="1944962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2003" y="1944962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78360" y="2163939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16614" y="2163939"/>
            <a:ext cx="1885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5951363" y="1228967"/>
            <a:ext cx="372237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64765" y="2457563"/>
            <a:ext cx="982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0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1239966" y="1240396"/>
            <a:ext cx="527311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18310" y="2457563"/>
            <a:ext cx="657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-18 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Flowchart: Alternate Process 15"/>
          <p:cNvSpPr/>
          <p:nvPr/>
        </p:nvSpPr>
        <p:spPr>
          <a:xfrm>
            <a:off x="4466035" y="1237659"/>
            <a:ext cx="375959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89574" y="2457563"/>
            <a:ext cx="1349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(10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15844" y="2457563"/>
            <a:ext cx="4372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d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1776" y="2756215"/>
            <a:ext cx="3775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34812" y="2756215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-18  +  9 d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90128" y="3062163"/>
            <a:ext cx="391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93398" y="3036006"/>
            <a:ext cx="8312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9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84386" y="3439256"/>
            <a:ext cx="391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88670" y="3821289"/>
            <a:ext cx="1388522" cy="338554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</a:ln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>
                <a:sym typeface="Symbol"/>
              </a:rPr>
              <a:t>    </a:t>
            </a:r>
            <a:r>
              <a:rPr lang="en-US" dirty="0"/>
              <a:t>d   =  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34464" y="2756215"/>
            <a:ext cx="767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13751" y="3049356"/>
            <a:ext cx="769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8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42870"/>
              </p:ext>
            </p:extLst>
          </p:nvPr>
        </p:nvGraphicFramePr>
        <p:xfrm>
          <a:off x="1916741" y="3352095"/>
          <a:ext cx="302715" cy="49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3" imgW="241195" imgH="393529" progId="Equation.DSMT4">
                  <p:embed/>
                </p:oleObj>
              </mc:Choice>
              <mc:Fallback>
                <p:oleObj name="Equation" r:id="rId3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741" y="3352095"/>
                        <a:ext cx="302715" cy="492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13751" y="3442828"/>
            <a:ext cx="769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d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Curved Right Arrow 28"/>
          <p:cNvSpPr/>
          <p:nvPr/>
        </p:nvSpPr>
        <p:spPr>
          <a:xfrm rot="5400000">
            <a:off x="1583932" y="2214886"/>
            <a:ext cx="245968" cy="95676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Left Arrow 30"/>
          <p:cNvSpPr/>
          <p:nvPr/>
        </p:nvSpPr>
        <p:spPr>
          <a:xfrm rot="20904699">
            <a:off x="1377019" y="3262514"/>
            <a:ext cx="523275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5508612"/>
              </p:ext>
            </p:extLst>
          </p:nvPr>
        </p:nvGraphicFramePr>
        <p:xfrm>
          <a:off x="887730" y="4174773"/>
          <a:ext cx="562168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054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-18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10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0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764390" y="4517137"/>
            <a:ext cx="4433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39003" y="-10858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(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67694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4" grpId="0"/>
      <p:bldP spid="8" grpId="0"/>
      <p:bldP spid="9" grpId="0"/>
      <p:bldP spid="10" grpId="0"/>
      <p:bldP spid="11" grpId="0"/>
      <p:bldP spid="12" grpId="0" animBg="1"/>
      <p:bldP spid="12" grpId="1" animBg="1"/>
      <p:bldP spid="13" grpId="0"/>
      <p:bldP spid="14" grpId="0" animBg="1"/>
      <p:bldP spid="14" grpId="1" animBg="1"/>
      <p:bldP spid="15" grpId="0"/>
      <p:bldP spid="16" grpId="0" animBg="1"/>
      <p:bldP spid="16" grpId="1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/>
      <p:bldP spid="26" grpId="0"/>
      <p:bldP spid="28" grpId="0"/>
      <p:bldP spid="29" grpId="0" animBg="1"/>
      <p:bldP spid="29" grpId="1" animBg="1"/>
      <p:bldP spid="31" grpId="0" animBg="1"/>
      <p:bldP spid="31" grpId="1" animBg="1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2713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0892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s based on ‘a</a:t>
            </a:r>
            <a:r>
              <a:rPr lang="en-US" altLang="en-US" sz="2000" baseline="-25000" dirty="0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’ formula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59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505184" y="584331"/>
            <a:ext cx="7876816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) Fill in the blanks in the following table, given that a is the first term,</a:t>
            </a:r>
          </a:p>
          <a:p>
            <a:r>
              <a:rPr lang="en-US" dirty="0"/>
              <a:t>d the common difference and an the nth term of the AP:</a:t>
            </a:r>
          </a:p>
        </p:txBody>
      </p:sp>
      <p:sp>
        <p:nvSpPr>
          <p:cNvPr id="24" name="Flowchart: Alternate Process 23"/>
          <p:cNvSpPr/>
          <p:nvPr/>
        </p:nvSpPr>
        <p:spPr>
          <a:xfrm>
            <a:off x="2821786" y="3210724"/>
            <a:ext cx="334199" cy="22234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385509"/>
              </p:ext>
            </p:extLst>
          </p:nvPr>
        </p:nvGraphicFramePr>
        <p:xfrm>
          <a:off x="830580" y="1212651"/>
          <a:ext cx="609600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" y="1551741"/>
            <a:ext cx="649082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i)       -18.9                 2.5                 …                  3.6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953000" y="2028358"/>
            <a:ext cx="1846877" cy="327234"/>
            <a:chOff x="2690259" y="3307146"/>
            <a:chExt cx="1846877" cy="375850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2690289" y="3307146"/>
              <a:ext cx="1846847" cy="375850"/>
            </a:xfrm>
            <a:prstGeom prst="wedgeRoundRectCallout">
              <a:avLst>
                <a:gd name="adj1" fmla="val -56841"/>
                <a:gd name="adj2" fmla="val -1285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90259" y="3311652"/>
              <a:ext cx="1832553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i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19100" y="1899128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2003" y="1899128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72670" y="2193347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10924" y="2193347"/>
            <a:ext cx="1885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5896349" y="1205851"/>
            <a:ext cx="527311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94012" y="2493488"/>
            <a:ext cx="10243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3.6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1211243" y="1203114"/>
            <a:ext cx="676239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73580" y="2493488"/>
            <a:ext cx="891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-18.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80310" y="2493488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Flowchart: Alternate Process 17"/>
          <p:cNvSpPr/>
          <p:nvPr/>
        </p:nvSpPr>
        <p:spPr>
          <a:xfrm>
            <a:off x="2895600" y="1191684"/>
            <a:ext cx="527311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98122" y="2487221"/>
            <a:ext cx="6585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2.5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" y="2832042"/>
            <a:ext cx="14689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3.6 + 18.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Curved Right Arrow 20"/>
          <p:cNvSpPr/>
          <p:nvPr/>
        </p:nvSpPr>
        <p:spPr>
          <a:xfrm rot="5400000">
            <a:off x="1878946" y="1905147"/>
            <a:ext cx="245968" cy="95676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86890" y="2836388"/>
            <a:ext cx="3775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30413" y="2824958"/>
            <a:ext cx="12520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 2.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Left Arrow 24"/>
          <p:cNvSpPr/>
          <p:nvPr/>
        </p:nvSpPr>
        <p:spPr>
          <a:xfrm rot="21121601">
            <a:off x="1548094" y="3392524"/>
            <a:ext cx="1280240" cy="155222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99818" y="3152618"/>
            <a:ext cx="391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87853" y="3152618"/>
            <a:ext cx="14918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 2.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34535" y="3152618"/>
            <a:ext cx="915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2.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811921" y="3593800"/>
            <a:ext cx="391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12290"/>
              </p:ext>
            </p:extLst>
          </p:nvPr>
        </p:nvGraphicFramePr>
        <p:xfrm>
          <a:off x="1016700" y="3480502"/>
          <a:ext cx="77079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00" y="3480502"/>
                        <a:ext cx="77079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016495" y="3570940"/>
            <a:ext cx="10086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79845" y="4006881"/>
            <a:ext cx="12691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811523" y="4006881"/>
            <a:ext cx="391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75669" y="3984021"/>
            <a:ext cx="504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54165" y="4284680"/>
            <a:ext cx="10328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08554" y="4284680"/>
            <a:ext cx="6994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067303" y="4284680"/>
            <a:ext cx="792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9 +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188214" y="2773559"/>
            <a:ext cx="1559436" cy="527575"/>
            <a:chOff x="4102295" y="4043092"/>
            <a:chExt cx="1559436" cy="527575"/>
          </a:xfrm>
        </p:grpSpPr>
        <p:sp>
          <p:nvSpPr>
            <p:cNvPr id="39" name="Rounded Rectangular Callout 38"/>
            <p:cNvSpPr/>
            <p:nvPr/>
          </p:nvSpPr>
          <p:spPr>
            <a:xfrm>
              <a:off x="4102295" y="4043092"/>
              <a:ext cx="1559436" cy="527575"/>
            </a:xfrm>
            <a:prstGeom prst="wedgeRoundRectCallout">
              <a:avLst>
                <a:gd name="adj1" fmla="val -72199"/>
                <a:gd name="adj2" fmla="val 957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982988"/>
                </p:ext>
              </p:extLst>
            </p:nvPr>
          </p:nvGraphicFramePr>
          <p:xfrm>
            <a:off x="4159638" y="4070583"/>
            <a:ext cx="1470836" cy="49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3" name="Equation" r:id="rId5" imgW="1168200" imgH="393480" progId="Equation.DSMT4">
                    <p:embed/>
                  </p:oleObj>
                </mc:Choice>
                <mc:Fallback>
                  <p:oleObj name="Equation" r:id="rId5" imgW="1168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638" y="4070583"/>
                          <a:ext cx="1470836" cy="49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Curved Right Arrow 42"/>
          <p:cNvSpPr/>
          <p:nvPr/>
        </p:nvSpPr>
        <p:spPr>
          <a:xfrm rot="16200000" flipH="1">
            <a:off x="1929097" y="3442544"/>
            <a:ext cx="245968" cy="95676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733347" y="4546122"/>
            <a:ext cx="3913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5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95066" y="4546122"/>
            <a:ext cx="6021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10</a:t>
            </a:r>
            <a:endParaRPr lang="en-US" sz="15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26588" y="4537496"/>
            <a:ext cx="710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endParaRPr lang="en-US" sz="15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0103726"/>
              </p:ext>
            </p:extLst>
          </p:nvPr>
        </p:nvGraphicFramePr>
        <p:xfrm>
          <a:off x="2870200" y="4118328"/>
          <a:ext cx="562168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054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-18.9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2.5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3.6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6155852" y="4462131"/>
            <a:ext cx="590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39002" y="-1543050"/>
            <a:ext cx="4342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(i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96907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4" grpId="0"/>
      <p:bldP spid="8" grpId="0"/>
      <p:bldP spid="9" grpId="0"/>
      <p:bldP spid="10" grpId="0"/>
      <p:bldP spid="11" grpId="0"/>
      <p:bldP spid="12" grpId="0" animBg="1"/>
      <p:bldP spid="12" grpId="1" animBg="1"/>
      <p:bldP spid="13" grpId="0"/>
      <p:bldP spid="14" grpId="0" animBg="1"/>
      <p:bldP spid="14" grpId="1" animBg="1"/>
      <p:bldP spid="15" grpId="0"/>
      <p:bldP spid="16" grpId="0"/>
      <p:bldP spid="18" grpId="0" animBg="1"/>
      <p:bldP spid="18" grpId="1" animBg="1"/>
      <p:bldP spid="19" grpId="0"/>
      <p:bldP spid="20" grpId="0"/>
      <p:bldP spid="21" grpId="0" animBg="1"/>
      <p:bldP spid="21" grpId="1" animBg="1"/>
      <p:bldP spid="22" grpId="0"/>
      <p:bldP spid="23" grpId="0"/>
      <p:bldP spid="25" grpId="0" animBg="1"/>
      <p:bldP spid="25" grpId="1" animBg="1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43" grpId="0" animBg="1"/>
      <p:bldP spid="44" grpId="0"/>
      <p:bldP spid="45" grpId="0"/>
      <p:bldP spid="47" grpId="0"/>
      <p:bldP spid="4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505184" y="584331"/>
            <a:ext cx="7876816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) Fill in the blanks in the following table, given that a is the first term,</a:t>
            </a:r>
          </a:p>
          <a:p>
            <a:r>
              <a:rPr lang="en-US" dirty="0"/>
              <a:t>d the common difference and an the nth term of the AP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1086822"/>
              </p:ext>
            </p:extLst>
          </p:nvPr>
        </p:nvGraphicFramePr>
        <p:xfrm>
          <a:off x="830580" y="1218551"/>
          <a:ext cx="609600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4180" y="1557641"/>
            <a:ext cx="649082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v)          …                  -3                   18                  -5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" y="1916317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2003" y="1916317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2670" y="2210536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0924" y="2210536"/>
            <a:ext cx="1885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5896349" y="1211751"/>
            <a:ext cx="527311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4812" y="2523377"/>
            <a:ext cx="10243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-5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62480" y="2523377"/>
            <a:ext cx="4457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Flowchart: Alternate Process 14"/>
          <p:cNvSpPr/>
          <p:nvPr/>
        </p:nvSpPr>
        <p:spPr>
          <a:xfrm>
            <a:off x="4356100" y="1200519"/>
            <a:ext cx="527311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00300" y="2523377"/>
            <a:ext cx="1210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  (18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Flowchart: Alternate Process 16"/>
          <p:cNvSpPr/>
          <p:nvPr/>
        </p:nvSpPr>
        <p:spPr>
          <a:xfrm>
            <a:off x="2813893" y="1186044"/>
            <a:ext cx="527311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24938" y="2523377"/>
            <a:ext cx="605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-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39644" y="2836531"/>
            <a:ext cx="10243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-5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57312" y="2836531"/>
            <a:ext cx="4457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95133" y="2836531"/>
            <a:ext cx="946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  (1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76870" y="2836531"/>
            <a:ext cx="605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-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32112" y="3161849"/>
            <a:ext cx="10243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-5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2480" y="3161849"/>
            <a:ext cx="4457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87601" y="3161849"/>
            <a:ext cx="9282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–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5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Curved Right Arrow 26"/>
          <p:cNvSpPr/>
          <p:nvPr/>
        </p:nvSpPr>
        <p:spPr>
          <a:xfrm rot="5400000">
            <a:off x="2087856" y="2382354"/>
            <a:ext cx="303128" cy="130246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98500" y="3507685"/>
            <a:ext cx="1553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-5 + 5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51779" y="3494985"/>
            <a:ext cx="4457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64658" y="3824435"/>
            <a:ext cx="10600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a   </a:t>
            </a:r>
            <a:r>
              <a:rPr lang="en-US" sz="15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5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5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5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14523" y="3824435"/>
            <a:ext cx="44577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46</a:t>
            </a:r>
            <a:endParaRPr lang="en-US" sz="15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8903236"/>
              </p:ext>
            </p:extLst>
          </p:nvPr>
        </p:nvGraphicFramePr>
        <p:xfrm>
          <a:off x="863600" y="4175393"/>
          <a:ext cx="562168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054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-3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18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-5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322612" y="4519196"/>
            <a:ext cx="590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46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622962" y="1930064"/>
            <a:ext cx="1846877" cy="327234"/>
            <a:chOff x="2690259" y="3307146"/>
            <a:chExt cx="1846877" cy="375850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2690289" y="3307146"/>
              <a:ext cx="1846847" cy="375850"/>
            </a:xfrm>
            <a:prstGeom prst="wedgeRoundRectCallout">
              <a:avLst>
                <a:gd name="adj1" fmla="val -76783"/>
                <a:gd name="adj2" fmla="val -12082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690259" y="3311652"/>
              <a:ext cx="1832553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039003" y="-1162050"/>
            <a:ext cx="4190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(iii)</a:t>
            </a:r>
            <a:endParaRPr lang="en-US" sz="4400" dirty="0"/>
          </a:p>
        </p:txBody>
      </p:sp>
      <p:sp>
        <p:nvSpPr>
          <p:cNvPr id="36" name="TextBox 35"/>
          <p:cNvSpPr txBox="1"/>
          <p:nvPr/>
        </p:nvSpPr>
        <p:spPr>
          <a:xfrm>
            <a:off x="76200" y="-11620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1470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2" grpId="0" animBg="1"/>
      <p:bldP spid="12" grpId="1" animBg="1"/>
      <p:bldP spid="13" grpId="0"/>
      <p:bldP spid="14" grpId="0"/>
      <p:bldP spid="15" grpId="0" animBg="1"/>
      <p:bldP spid="15" grpId="1" animBg="1"/>
      <p:bldP spid="16" grpId="0"/>
      <p:bldP spid="17" grpId="0" animBg="1"/>
      <p:bldP spid="17" grpId="1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 animBg="1"/>
      <p:bldP spid="27" grpId="1" animBg="1"/>
      <p:bldP spid="28" grpId="0"/>
      <p:bldP spid="29" grpId="0"/>
      <p:bldP spid="30" grpId="0"/>
      <p:bldP spid="31" grpId="0"/>
      <p:bldP spid="3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6086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0892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s based on ‘a</a:t>
            </a:r>
            <a:r>
              <a:rPr lang="en-US" altLang="en-US" sz="2000" baseline="-25000" dirty="0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’ formula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76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505184" y="584331"/>
            <a:ext cx="7876816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) Fill in the blanks in the following table, given that a is the first term,</a:t>
            </a:r>
          </a:p>
          <a:p>
            <a:r>
              <a:rPr lang="en-US" dirty="0"/>
              <a:t>d the common difference and an the nth term of the AP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035854"/>
              </p:ext>
            </p:extLst>
          </p:nvPr>
        </p:nvGraphicFramePr>
        <p:xfrm>
          <a:off x="830580" y="1294039"/>
          <a:ext cx="609600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9580" y="1633129"/>
            <a:ext cx="649082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v)          3.5                  0                  105                 …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" y="1991805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202430" y="2109605"/>
            <a:ext cx="1936749" cy="327234"/>
            <a:chOff x="2638161" y="3307146"/>
            <a:chExt cx="1936749" cy="375850"/>
          </a:xfrm>
        </p:grpSpPr>
        <p:sp>
          <p:nvSpPr>
            <p:cNvPr id="7" name="Rounded Rectangular Callout 6"/>
            <p:cNvSpPr/>
            <p:nvPr/>
          </p:nvSpPr>
          <p:spPr>
            <a:xfrm>
              <a:off x="2690289" y="3307146"/>
              <a:ext cx="1846847" cy="375850"/>
            </a:xfrm>
            <a:prstGeom prst="wedgeRoundRectCallout">
              <a:avLst>
                <a:gd name="adj1" fmla="val 54560"/>
                <a:gd name="adj2" fmla="val -12508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638161" y="3311652"/>
              <a:ext cx="1936749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i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62003" y="1991805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78360" y="2291739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16614" y="2291739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97484" y="2638725"/>
            <a:ext cx="372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40993" y="2627295"/>
            <a:ext cx="6170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.5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87961" y="2615865"/>
            <a:ext cx="1607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(105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9368" y="2614595"/>
            <a:ext cx="486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0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10462" y="2967424"/>
            <a:ext cx="3775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70758" y="2967424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.5  +   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47039" y="3292541"/>
            <a:ext cx="1523651" cy="3231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rgbClr val="1F497D">
                    <a:lumMod val="50000"/>
                  </a:srgbClr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500" b="1" kern="0" dirty="0" smtClean="0">
                <a:solidFill>
                  <a:srgbClr val="1F497D">
                    <a:lumMod val="50000"/>
                  </a:srgbClr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500" b="1" kern="0" baseline="-25000" dirty="0" smtClean="0">
                <a:solidFill>
                  <a:srgbClr val="1F497D">
                    <a:lumMod val="50000"/>
                  </a:srgbClr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500" b="1" kern="0" dirty="0" smtClean="0">
                <a:solidFill>
                  <a:srgbClr val="1F497D">
                    <a:lumMod val="50000"/>
                  </a:srgbClr>
                </a:solidFill>
                <a:latin typeface="Bookman Old Style" pitchFamily="18" charset="0"/>
                <a:cs typeface="Calibri" pitchFamily="34" charset="0"/>
              </a:rPr>
              <a:t>   = 3.5</a:t>
            </a:r>
            <a:endParaRPr lang="en-US" sz="1500" b="1" kern="0" baseline="-25000" dirty="0">
              <a:solidFill>
                <a:srgbClr val="1F497D">
                  <a:lumMod val="50000"/>
                </a:srgbClr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Flowchart: Alternate Process 20"/>
          <p:cNvSpPr/>
          <p:nvPr/>
        </p:nvSpPr>
        <p:spPr>
          <a:xfrm>
            <a:off x="1362397" y="1299211"/>
            <a:ext cx="458742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2" name="Flowchart: Alternate Process 21"/>
          <p:cNvSpPr/>
          <p:nvPr/>
        </p:nvSpPr>
        <p:spPr>
          <a:xfrm>
            <a:off x="4368411" y="1286419"/>
            <a:ext cx="501719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3" name="Flowchart: Alternate Process 22"/>
          <p:cNvSpPr/>
          <p:nvPr/>
        </p:nvSpPr>
        <p:spPr>
          <a:xfrm>
            <a:off x="2931752" y="1276350"/>
            <a:ext cx="364902" cy="68444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2512964"/>
              </p:ext>
            </p:extLst>
          </p:nvPr>
        </p:nvGraphicFramePr>
        <p:xfrm>
          <a:off x="875030" y="3691799"/>
          <a:ext cx="5621680" cy="670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054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5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257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d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a</a:t>
                      </a:r>
                      <a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</a:t>
                      </a:r>
                      <a:endParaRPr lang="en-US" sz="1600" i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0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3.5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0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105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484872" y="4030889"/>
            <a:ext cx="5786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3.5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24802" y="-1314450"/>
            <a:ext cx="4190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(v)</a:t>
            </a:r>
            <a:endParaRPr lang="en-US" sz="4400" dirty="0"/>
          </a:p>
        </p:txBody>
      </p:sp>
      <p:sp>
        <p:nvSpPr>
          <p:cNvPr id="28" name="TextBox 27"/>
          <p:cNvSpPr txBox="1"/>
          <p:nvPr/>
        </p:nvSpPr>
        <p:spPr>
          <a:xfrm>
            <a:off x="685800" y="-1238250"/>
            <a:ext cx="34935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8409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3531772" y="1090137"/>
            <a:ext cx="246238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036472" y="1090137"/>
            <a:ext cx="246238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616120" y="1100133"/>
            <a:ext cx="246238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734736" y="1414867"/>
            <a:ext cx="246238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68451" y="1032987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,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03885" y="1032987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,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96151" y="1032987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,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89553" y="1032987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,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06635" y="103298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68335" y="777717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4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10752" y="777717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4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04527" y="777717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4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10012" y="777717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4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4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987185" y="713358"/>
            <a:ext cx="1537600" cy="310104"/>
            <a:chOff x="2473900" y="3486185"/>
            <a:chExt cx="1537600" cy="310104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2504859" y="3502909"/>
              <a:ext cx="1482260" cy="293380"/>
            </a:xfrm>
            <a:prstGeom prst="wedgeRoundRectCallout">
              <a:avLst>
                <a:gd name="adj1" fmla="val 59842"/>
                <a:gd name="adj2" fmla="val 11156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73900" y="3486185"/>
              <a:ext cx="1537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For a given AP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930160" y="1361183"/>
            <a:ext cx="782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87385" y="1366362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20452" y="1361183"/>
            <a:ext cx="12073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53927" y="1366362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3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11560" y="1366362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398250" y="652642"/>
            <a:ext cx="3526550" cy="523220"/>
            <a:chOff x="2240083" y="3801165"/>
            <a:chExt cx="2864546" cy="523220"/>
          </a:xfrm>
        </p:grpSpPr>
        <p:sp>
          <p:nvSpPr>
            <p:cNvPr id="26" name="Rounded Rectangular Callout 25"/>
            <p:cNvSpPr/>
            <p:nvPr/>
          </p:nvSpPr>
          <p:spPr>
            <a:xfrm>
              <a:off x="2240083" y="3832202"/>
              <a:ext cx="2802650" cy="472995"/>
            </a:xfrm>
            <a:prstGeom prst="wedgeRoundRectCallout">
              <a:avLst>
                <a:gd name="adj1" fmla="val -1184"/>
                <a:gd name="adj2" fmla="val 1120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307059" y="3801165"/>
              <a:ext cx="27975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By adding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 pitchFamily="18" charset="0"/>
                </a:rPr>
                <a:t>d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to a term of an AP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we get its next term</a:t>
              </a:r>
              <a:endParaRPr lang="en-US" sz="1400" b="1" i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968260" y="1911073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434291" y="1911073"/>
            <a:ext cx="934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72266" y="1909287"/>
            <a:ext cx="1001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 +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53316" y="1909287"/>
            <a:ext cx="677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70887" y="2208967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436918" y="2208967"/>
            <a:ext cx="934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74893" y="2207181"/>
            <a:ext cx="1001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 +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55943" y="2207181"/>
            <a:ext cx="677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70212" y="2537996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426718" y="2537996"/>
            <a:ext cx="934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64693" y="2536210"/>
            <a:ext cx="1001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5 +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45743" y="2536210"/>
            <a:ext cx="677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52500" y="790575"/>
            <a:ext cx="1582484" cy="308652"/>
            <a:chOff x="2454850" y="3486185"/>
            <a:chExt cx="1582484" cy="308652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2506973" y="3504362"/>
              <a:ext cx="1497083" cy="290475"/>
            </a:xfrm>
            <a:prstGeom prst="wedgeRoundRectCallout">
              <a:avLst>
                <a:gd name="adj1" fmla="val 54752"/>
                <a:gd name="adj2" fmla="val 1017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454850" y="3486185"/>
              <a:ext cx="15824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Lets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 pitchFamily="18" charset="0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 pitchFamily="18" charset="0"/>
                </a:rPr>
                <a:t>d</a:t>
              </a:r>
              <a:endParaRPr lang="en-US" sz="1400" b="1" i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430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2" grpId="0" animBg="1"/>
      <p:bldP spid="42" grpId="1" animBg="1"/>
      <p:bldP spid="40" grpId="0" animBg="1"/>
      <p:bldP spid="40" grpId="1" animBg="1"/>
      <p:bldP spid="41" grpId="0" animBg="1"/>
      <p:bldP spid="41" grpId="1" animBg="1"/>
      <p:bldP spid="2" grpId="0" build="allAtOnce"/>
      <p:bldP spid="3" grpId="0" build="allAtOnce"/>
      <p:bldP spid="4" grpId="0" build="allAtOnce"/>
      <p:bldP spid="5" grpId="0" build="allAtOnce"/>
      <p:bldP spid="6" grpId="0" build="allAtOnce"/>
      <p:bldP spid="7" grpId="0" build="allAtOnce"/>
      <p:bldP spid="8" grpId="0" build="allAtOnce"/>
      <p:bldP spid="9" grpId="0" build="allAtOnce"/>
      <p:bldP spid="10" grpId="0" build="allAtOnce"/>
      <p:bldP spid="20" grpId="0" build="allAtOnce"/>
      <p:bldP spid="21" grpId="0" build="allAtOnce"/>
      <p:bldP spid="22" grpId="0" build="allAtOnce"/>
      <p:bldP spid="23" grpId="0" build="allAtOnce"/>
      <p:bldP spid="24" grpId="0" build="allAtOnce"/>
      <p:bldP spid="28" grpId="0" build="allAtOnce"/>
      <p:bldP spid="29" grpId="0" build="allAtOnce"/>
      <p:bldP spid="30" grpId="0" build="allAtOnce"/>
      <p:bldP spid="31" grpId="0" build="allAtOnce"/>
      <p:bldP spid="32" grpId="0" build="allAtOnce"/>
      <p:bldP spid="33" grpId="0" build="allAtOnce"/>
      <p:bldP spid="34" grpId="0" build="allAtOnce"/>
      <p:bldP spid="35" grpId="0" build="allAtOnce"/>
      <p:bldP spid="36" grpId="0" build="allAtOnce"/>
      <p:bldP spid="37" grpId="0" build="allAtOnce"/>
      <p:bldP spid="38" grpId="0" build="allAtOnce"/>
      <p:bldP spid="39" grpId="0" build="allAtOnce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lowchart: Alternate Process 49"/>
          <p:cNvSpPr/>
          <p:nvPr/>
        </p:nvSpPr>
        <p:spPr>
          <a:xfrm>
            <a:off x="2708254" y="1268364"/>
            <a:ext cx="858606" cy="299129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46" name="Flowchart: Alternate Process 45"/>
          <p:cNvSpPr/>
          <p:nvPr/>
        </p:nvSpPr>
        <p:spPr>
          <a:xfrm>
            <a:off x="2281221" y="997056"/>
            <a:ext cx="1703380" cy="25970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45" name="Flowchart: Alternate Process 44"/>
          <p:cNvSpPr/>
          <p:nvPr/>
        </p:nvSpPr>
        <p:spPr>
          <a:xfrm>
            <a:off x="834972" y="1001831"/>
            <a:ext cx="1184328" cy="25970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3729" y="578001"/>
            <a:ext cx="623316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2) Choose the correct choice in the following and justify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16908" y="955210"/>
            <a:ext cx="3821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)  30th term of AP: 10, 7, 4, …, is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03382" y="1261990"/>
            <a:ext cx="38956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A)  97   (B)  77    (C)  -77    (D)  -87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51613" y="1656352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0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3408" y="1630952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5426" y="2038769"/>
            <a:ext cx="800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0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44887" y="2014406"/>
            <a:ext cx="13503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29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28572" y="2369840"/>
            <a:ext cx="377535" cy="450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02162" y="2344440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10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9(– 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39784" y="2695222"/>
            <a:ext cx="391390" cy="450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03104" y="2695222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 8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38487" y="3032099"/>
            <a:ext cx="391390" cy="450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973279" y="3022574"/>
            <a:ext cx="1030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7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6023" y="3376196"/>
            <a:ext cx="2827567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600" b="1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</a:lstStyle>
          <a:p>
            <a:r>
              <a:rPr lang="en-US" dirty="0">
                <a:sym typeface="Symbol"/>
              </a:rPr>
              <a:t>    </a:t>
            </a:r>
            <a:r>
              <a:rPr lang="en-US" dirty="0"/>
              <a:t>Option (C) is correc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143281" y="1656352"/>
            <a:ext cx="1180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7 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04693" y="1656352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3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2122181" y="1549195"/>
            <a:ext cx="1996060" cy="327234"/>
            <a:chOff x="2608506" y="3307146"/>
            <a:chExt cx="1996060" cy="375850"/>
          </a:xfrm>
        </p:grpSpPr>
        <p:sp>
          <p:nvSpPr>
            <p:cNvPr id="43" name="Rounded Rectangular Callout 42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08506" y="3311652"/>
              <a:ext cx="1996060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143641" y="1549357"/>
            <a:ext cx="2324674" cy="527144"/>
            <a:chOff x="2444203" y="3307145"/>
            <a:chExt cx="2324674" cy="605460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2473195" y="3307145"/>
              <a:ext cx="2284924" cy="605459"/>
            </a:xfrm>
            <a:prstGeom prst="wedgeRoundRectCallout">
              <a:avLst>
                <a:gd name="adj1" fmla="val -63799"/>
                <a:gd name="adj2" fmla="val -11464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444203" y="3311652"/>
              <a:ext cx="2324674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the given AP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801002" y="-12382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2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  <p:sp>
        <p:nvSpPr>
          <p:cNvPr id="30" name="TextBox 29"/>
          <p:cNvSpPr txBox="1"/>
          <p:nvPr/>
        </p:nvSpPr>
        <p:spPr>
          <a:xfrm>
            <a:off x="457200" y="-1238250"/>
            <a:ext cx="34935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31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46" grpId="0" animBg="1"/>
      <p:bldP spid="46" grpId="1" animBg="1"/>
      <p:bldP spid="45" grpId="0" animBg="1"/>
      <p:bldP spid="45" grpId="1" animBg="1"/>
      <p:bldP spid="22" grpId="0" animBg="1"/>
      <p:bldP spid="23" grpId="0"/>
      <p:bldP spid="24" grpId="0"/>
      <p:bldP spid="25" grpId="0"/>
      <p:bldP spid="26" grpId="0"/>
      <p:bldP spid="27" grpId="0"/>
      <p:bldP spid="28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/>
      <p:bldP spid="4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/>
          <p:nvPr/>
        </p:nvSpPr>
        <p:spPr>
          <a:xfrm>
            <a:off x="483729" y="578001"/>
            <a:ext cx="623316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2) Choose the correct choice in the following and justify.</a:t>
            </a:r>
          </a:p>
        </p:txBody>
      </p:sp>
      <p:sp>
        <p:nvSpPr>
          <p:cNvPr id="59" name="Flowchart: Alternate Process 58"/>
          <p:cNvSpPr/>
          <p:nvPr/>
        </p:nvSpPr>
        <p:spPr>
          <a:xfrm>
            <a:off x="1773848" y="1496607"/>
            <a:ext cx="858606" cy="299129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9" name="Flowchart: Alternate Process 28"/>
          <p:cNvSpPr/>
          <p:nvPr/>
        </p:nvSpPr>
        <p:spPr>
          <a:xfrm>
            <a:off x="2261453" y="962637"/>
            <a:ext cx="1844517" cy="576588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0" name="Flowchart: Alternate Process 29"/>
          <p:cNvSpPr/>
          <p:nvPr/>
        </p:nvSpPr>
        <p:spPr>
          <a:xfrm>
            <a:off x="892122" y="1135998"/>
            <a:ext cx="1115136" cy="259703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7680" y="914400"/>
                <a:ext cx="4057521" cy="624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ii)  11</a:t>
                </a:r>
                <a:r>
                  <a:rPr lang="en-US" sz="1600" b="1" baseline="30000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th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term of AP: - 3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, 2, …, is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914400"/>
                <a:ext cx="4057521" cy="624082"/>
              </a:xfrm>
              <a:prstGeom prst="rect">
                <a:avLst/>
              </a:prstGeom>
              <a:blipFill rotWithShape="1">
                <a:blip r:embed="rId3"/>
                <a:stretch>
                  <a:fillRect l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8355" y="1466854"/>
            <a:ext cx="3995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A)  28   (B)  22    (C)  -38    (D)  – 48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8169"/>
              </p:ext>
            </p:extLst>
          </p:nvPr>
        </p:nvGraphicFramePr>
        <p:xfrm>
          <a:off x="4669782" y="1402260"/>
          <a:ext cx="202256" cy="48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2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782" y="1402260"/>
                        <a:ext cx="202256" cy="485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51613" y="1908912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-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3408" y="1883512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67825"/>
              </p:ext>
            </p:extLst>
          </p:nvPr>
        </p:nvGraphicFramePr>
        <p:xfrm>
          <a:off x="2564112" y="1817370"/>
          <a:ext cx="2873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3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12" y="1817370"/>
                        <a:ext cx="2873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084887" y="1919088"/>
            <a:ext cx="13933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     – (-3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455260" y="1927728"/>
            <a:ext cx="952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   +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16523"/>
              </p:ext>
            </p:extLst>
          </p:nvPr>
        </p:nvGraphicFramePr>
        <p:xfrm>
          <a:off x="3721400" y="1830070"/>
          <a:ext cx="2873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4"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400" y="1830070"/>
                        <a:ext cx="2873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84585"/>
              </p:ext>
            </p:extLst>
          </p:nvPr>
        </p:nvGraphicFramePr>
        <p:xfrm>
          <a:off x="4411962" y="1845945"/>
          <a:ext cx="809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5" name="Equation" r:id="rId10" imgW="571252" imgH="393529" progId="Equation.DSMT4">
                  <p:embed/>
                </p:oleObj>
              </mc:Choice>
              <mc:Fallback>
                <p:oleObj name="Equation" r:id="rId10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962" y="1845945"/>
                        <a:ext cx="8096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82949"/>
              </p:ext>
            </p:extLst>
          </p:nvPr>
        </p:nvGraphicFramePr>
        <p:xfrm>
          <a:off x="5339137" y="1834034"/>
          <a:ext cx="395288" cy="5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6" name="Equation" r:id="rId12" imgW="279279" imgH="393529" progId="Equation.DSMT4">
                  <p:embed/>
                </p:oleObj>
              </mc:Choice>
              <mc:Fallback>
                <p:oleObj name="Equation" r:id="rId12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137" y="1834034"/>
                        <a:ext cx="395288" cy="552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352726" y="2391713"/>
            <a:ext cx="800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932187" y="2391713"/>
            <a:ext cx="13503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10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676484" y="2826195"/>
            <a:ext cx="3775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888169" y="2811158"/>
            <a:ext cx="133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 ×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678171" y="3231611"/>
            <a:ext cx="391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863716" y="3205454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681809" y="3551087"/>
            <a:ext cx="391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883926" y="3534459"/>
            <a:ext cx="6956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2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0359"/>
              </p:ext>
            </p:extLst>
          </p:nvPr>
        </p:nvGraphicFramePr>
        <p:xfrm>
          <a:off x="3030837" y="2726055"/>
          <a:ext cx="234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7" name="Equation" r:id="rId14" imgW="164957" imgH="393359" progId="Equation.DSMT4">
                  <p:embed/>
                </p:oleObj>
              </mc:Choice>
              <mc:Fallback>
                <p:oleObj name="Equation" r:id="rId14" imgW="164957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37" y="2726055"/>
                        <a:ext cx="2349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/>
          <p:cNvCxnSpPr/>
          <p:nvPr/>
        </p:nvCxnSpPr>
        <p:spPr>
          <a:xfrm flipH="1">
            <a:off x="3058929" y="3090553"/>
            <a:ext cx="160664" cy="16927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2555721" y="2914096"/>
            <a:ext cx="216552" cy="15172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572002" y="2682183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5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84593" y="3909596"/>
            <a:ext cx="2827567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600" b="1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</a:lstStyle>
          <a:p>
            <a:r>
              <a:rPr lang="en-US" dirty="0">
                <a:sym typeface="Symbol"/>
              </a:rPr>
              <a:t>    </a:t>
            </a:r>
            <a:r>
              <a:rPr lang="en-US" dirty="0"/>
              <a:t>Option (B) is correct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4143641" y="1763817"/>
            <a:ext cx="2324674" cy="527144"/>
            <a:chOff x="2444203" y="3307145"/>
            <a:chExt cx="2324674" cy="605460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473195" y="3307145"/>
              <a:ext cx="2284924" cy="605459"/>
            </a:xfrm>
            <a:prstGeom prst="wedgeRoundRectCallout">
              <a:avLst>
                <a:gd name="adj1" fmla="val -63799"/>
                <a:gd name="adj2" fmla="val -11464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444203" y="3311652"/>
              <a:ext cx="2324674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the given AP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125387" y="1649355"/>
            <a:ext cx="1989648" cy="327234"/>
            <a:chOff x="2611712" y="3307146"/>
            <a:chExt cx="1989648" cy="375850"/>
          </a:xfrm>
        </p:grpSpPr>
        <p:sp>
          <p:nvSpPr>
            <p:cNvPr id="34" name="Rounded Rectangular Callout 33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611712" y="3311652"/>
              <a:ext cx="1989648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4953402" y="-1009650"/>
            <a:ext cx="42667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2(ii)</a:t>
            </a:r>
            <a:endParaRPr lang="en-US" sz="4400" dirty="0"/>
          </a:p>
        </p:txBody>
      </p:sp>
      <p:sp>
        <p:nvSpPr>
          <p:cNvPr id="61" name="TextBox 60"/>
          <p:cNvSpPr txBox="1"/>
          <p:nvPr/>
        </p:nvSpPr>
        <p:spPr>
          <a:xfrm>
            <a:off x="-152400" y="-1695450"/>
            <a:ext cx="32649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3495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29" grpId="0" animBg="1"/>
      <p:bldP spid="29" grpId="1" animBg="1"/>
      <p:bldP spid="30" grpId="0" animBg="1"/>
      <p:bldP spid="30" grpId="1" animBg="1"/>
      <p:bldP spid="3" grpId="0"/>
      <p:bldP spid="5" grpId="0"/>
      <p:bldP spid="31" grpId="0"/>
      <p:bldP spid="32" grpId="0"/>
      <p:bldP spid="40" grpId="0"/>
      <p:bldP spid="41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8" grpId="0"/>
      <p:bldP spid="6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2581684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69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394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the next few terms 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of an A.P.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011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ounded Rectangle 57"/>
          <p:cNvSpPr/>
          <p:nvPr/>
        </p:nvSpPr>
        <p:spPr>
          <a:xfrm>
            <a:off x="3174001" y="4200400"/>
            <a:ext cx="642337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050225" y="2602679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1150511" y="4200400"/>
            <a:ext cx="52121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1057180" y="2600824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4718996" y="1464006"/>
            <a:ext cx="500874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1059750" y="2608495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87539" y="544467"/>
            <a:ext cx="701040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4) Which of the following are APs ? If they form an AP, find the common difference d and write three more terms.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94846" y="2834990"/>
            <a:ext cx="6540933" cy="3357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856151" y="4520130"/>
            <a:ext cx="5447187" cy="3371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289312" y="856111"/>
            <a:ext cx="2557194" cy="246708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903" y="1155486"/>
            <a:ext cx="28312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-1.2, -3.2, -5.2, -7.2, …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6491" y="143249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8014" y="1432493"/>
            <a:ext cx="10871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1.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9319" y="1432493"/>
            <a:ext cx="10871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3.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68143" y="1432493"/>
            <a:ext cx="10871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5.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37917" y="1432493"/>
            <a:ext cx="102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7.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20238" y="1676400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0808" y="1972311"/>
            <a:ext cx="1531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3.2 – (-1.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394" y="2271110"/>
            <a:ext cx="13484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3.2 + 1.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79561" y="1676400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44952" y="1972311"/>
            <a:ext cx="1531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5.2 – (-3.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39538" y="2271110"/>
            <a:ext cx="13484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5.2 + 3.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5388" y="2562225"/>
            <a:ext cx="713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40802" y="2562225"/>
            <a:ext cx="713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74833" y="1676400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58512" y="1972311"/>
            <a:ext cx="1531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7.2 – (-5.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53093" y="2271110"/>
            <a:ext cx="13484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7.2 + 5.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54362" y="2562225"/>
            <a:ext cx="713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068143" y="1898057"/>
            <a:ext cx="2842445" cy="542330"/>
            <a:chOff x="2116732" y="3394524"/>
            <a:chExt cx="2842445" cy="622905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60373"/>
                <a:gd name="adj2" fmla="val -1139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08812" y="2831394"/>
            <a:ext cx="7235518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is constant, the given list of numbers is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180005" y="1666875"/>
            <a:ext cx="2813290" cy="523220"/>
            <a:chOff x="2229443" y="3801165"/>
            <a:chExt cx="2813290" cy="523220"/>
          </a:xfrm>
        </p:grpSpPr>
        <p:sp>
          <p:nvSpPr>
            <p:cNvPr id="33" name="Rounded Rectangular Callout 32"/>
            <p:cNvSpPr/>
            <p:nvPr/>
          </p:nvSpPr>
          <p:spPr>
            <a:xfrm>
              <a:off x="2240083" y="3832202"/>
              <a:ext cx="2802650" cy="472995"/>
            </a:xfrm>
            <a:prstGeom prst="wedgeRoundRectCallout">
              <a:avLst>
                <a:gd name="adj1" fmla="val -47899"/>
                <a:gd name="adj2" fmla="val -988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229443" y="3801165"/>
              <a:ext cx="27751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By adding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 pitchFamily="18" charset="0"/>
                </a:rPr>
                <a:t>d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to a term of AP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we get its next term</a:t>
              </a:r>
              <a:endParaRPr lang="en-US" sz="1400" b="1" i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587167" y="3162300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03545" y="3485268"/>
            <a:ext cx="1425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7.2 + (- 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99193" y="3809046"/>
            <a:ext cx="1114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7.2 -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9578" y="4154477"/>
            <a:ext cx="906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9.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626812" y="3162300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935944" y="3485268"/>
            <a:ext cx="1425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9.2 + (- 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935461" y="3809046"/>
            <a:ext cx="1114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9.2 -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928005" y="4154477"/>
            <a:ext cx="10326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11.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541465" y="3162300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852058" y="3485268"/>
            <a:ext cx="15520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11.2 + (- 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845131" y="3809046"/>
            <a:ext cx="12410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11.2 -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44639" y="4154477"/>
            <a:ext cx="10326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13.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88535" y="4521692"/>
            <a:ext cx="5605946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d = - 2, next three terms are -9.2, -11.2 and -13.2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4154173" y="1186441"/>
            <a:ext cx="1160895" cy="315665"/>
            <a:chOff x="3036556" y="3947469"/>
            <a:chExt cx="1160895" cy="315665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3074852" y="3983993"/>
              <a:ext cx="1078249" cy="279141"/>
            </a:xfrm>
            <a:prstGeom prst="wedgeRoundRectCallout">
              <a:avLst>
                <a:gd name="adj1" fmla="val -47899"/>
                <a:gd name="adj2" fmla="val -988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036556" y="3947469"/>
              <a:ext cx="11608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itchFamily="18" charset="0"/>
                </a:rPr>
                <a:t>5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itchFamily="18" charset="0"/>
                </a:rPr>
                <a:t>6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itchFamily="18" charset="0"/>
                </a:rPr>
                <a:t>7</a:t>
              </a:r>
              <a:endParaRPr lang="en-US" sz="1400" b="1" i="1" baseline="-2500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2" name="Rounded Rectangular Callout 11"/>
          <p:cNvSpPr/>
          <p:nvPr/>
        </p:nvSpPr>
        <p:spPr>
          <a:xfrm>
            <a:off x="4407036" y="819150"/>
            <a:ext cx="3761790" cy="633325"/>
          </a:xfrm>
          <a:prstGeom prst="wedgeRoundRectCallout">
            <a:avLst>
              <a:gd name="adj1" fmla="val -60117"/>
              <a:gd name="adj2" fmla="val -49765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43196" y="83965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53" name="Flowchart: Alternate Process 52"/>
          <p:cNvSpPr/>
          <p:nvPr/>
        </p:nvSpPr>
        <p:spPr>
          <a:xfrm>
            <a:off x="821283" y="2593154"/>
            <a:ext cx="4428542" cy="262049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613550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9" grpId="0" animBg="1"/>
      <p:bldP spid="59" grpId="1" animBg="1"/>
      <p:bldP spid="56" grpId="0" animBg="1"/>
      <p:bldP spid="56" grpId="1" animBg="1"/>
      <p:bldP spid="57" grpId="0" animBg="1"/>
      <p:bldP spid="57" grpId="1" animBg="1"/>
      <p:bldP spid="54" grpId="0" animBg="1"/>
      <p:bldP spid="54" grpId="1" animBg="1"/>
      <p:bldP spid="55" grpId="0" animBg="1"/>
      <p:bldP spid="55" grpId="1" animBg="1"/>
      <p:bldP spid="52" grpId="0" animBg="1"/>
      <p:bldP spid="30" grpId="0" animBg="1"/>
      <p:bldP spid="48" grpId="0" animBg="1"/>
      <p:bldP spid="31" grpId="0" animBg="1"/>
      <p:bldP spid="31" grpId="1" animBg="1"/>
      <p:bldP spid="3" grpId="0"/>
      <p:bldP spid="4" grpId="0"/>
      <p:bldP spid="8" grpId="0"/>
      <p:bldP spid="9" grpId="0"/>
      <p:bldP spid="10" grpId="0"/>
      <p:bldP spid="11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9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12" grpId="0" animBg="1"/>
      <p:bldP spid="12" grpId="1" animBg="1"/>
      <p:bldP spid="13" grpId="0"/>
      <p:bldP spid="13" grpId="1"/>
      <p:bldP spid="53" grpId="0" animBg="1"/>
      <p:bldP spid="53" grpId="1" animBg="1"/>
      <p:bldP spid="53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ounded Rectangle 49"/>
          <p:cNvSpPr/>
          <p:nvPr/>
        </p:nvSpPr>
        <p:spPr>
          <a:xfrm>
            <a:off x="4746113" y="1512997"/>
            <a:ext cx="52121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1109333" y="2817865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404463" y="4196738"/>
            <a:ext cx="52121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104900" y="2828141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3217051" y="4196112"/>
            <a:ext cx="52121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1104900" y="2819696"/>
            <a:ext cx="36089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87539" y="544467"/>
            <a:ext cx="701040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4) Which of the following are APs ? If they form an AP, find the common difference d and write three more terms. 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789860" y="4523608"/>
            <a:ext cx="5016779" cy="3288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795157" y="3110126"/>
            <a:ext cx="6562579" cy="32850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3279959" y="858192"/>
            <a:ext cx="2557194" cy="246708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468510" y="1174443"/>
            <a:ext cx="25202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)  1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 5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 7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 73, …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35864" y="1469469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976611" y="1469469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1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080758" y="1754063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886342" y="2102252"/>
            <a:ext cx="1096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5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1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880922" y="2440806"/>
            <a:ext cx="1053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5 – 1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765058" y="1754063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2570642" y="2102252"/>
            <a:ext cx="1096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7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5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2565222" y="2440806"/>
            <a:ext cx="1180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9 – 25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69790" y="3103424"/>
            <a:ext cx="7226410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is constant, the given list of numbers is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880916" y="2779360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4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566486" y="2779360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4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441458" y="1746644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247042" y="2094834"/>
            <a:ext cx="11384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73 – 7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4241616" y="2433387"/>
            <a:ext cx="1093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73 - 49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242886" y="2771942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988436" y="3513783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1291333" y="3833823"/>
            <a:ext cx="11352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73 + 2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300477" y="4150815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9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702228" y="3495829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3001540" y="3824251"/>
            <a:ext cx="11352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97 + 24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3000157" y="4153101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627195" y="3495495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4930941" y="3793973"/>
            <a:ext cx="1261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1 + 2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928119" y="4134813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4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97997" y="4519196"/>
            <a:ext cx="5127599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d = 24, next three terms are 97, 121 and 145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2032636" y="1469469"/>
            <a:ext cx="10854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5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123877" y="1469469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7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4195004" y="1469469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73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Rounded Rectangular Callout 33"/>
          <p:cNvSpPr/>
          <p:nvPr/>
        </p:nvSpPr>
        <p:spPr>
          <a:xfrm>
            <a:off x="4635636" y="755240"/>
            <a:ext cx="3761790" cy="633325"/>
          </a:xfrm>
          <a:prstGeom prst="wedgeRoundRectCallout">
            <a:avLst>
              <a:gd name="adj1" fmla="val -60117"/>
              <a:gd name="adj2" fmla="val -49765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796" y="767664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488306" y="1566450"/>
            <a:ext cx="2842445" cy="542330"/>
            <a:chOff x="2116732" y="3394524"/>
            <a:chExt cx="2842445" cy="622905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60373"/>
                <a:gd name="adj2" fmla="val -1139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108353" y="1638746"/>
            <a:ext cx="2813290" cy="523220"/>
            <a:chOff x="2229443" y="3801165"/>
            <a:chExt cx="2813290" cy="523220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2240083" y="3832202"/>
              <a:ext cx="2802650" cy="472995"/>
            </a:xfrm>
            <a:prstGeom prst="wedgeRoundRectCallout">
              <a:avLst>
                <a:gd name="adj1" fmla="val -47899"/>
                <a:gd name="adj2" fmla="val -988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29443" y="3801165"/>
              <a:ext cx="27751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By adding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 pitchFamily="18" charset="0"/>
                </a:rPr>
                <a:t>d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to a term of AP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we get its next term</a:t>
              </a:r>
              <a:endParaRPr lang="en-US" sz="1400" b="1" i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086940" y="1152525"/>
            <a:ext cx="1160895" cy="315665"/>
            <a:chOff x="3036556" y="3947469"/>
            <a:chExt cx="1160895" cy="315665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3074852" y="3983993"/>
              <a:ext cx="1078249" cy="279141"/>
            </a:xfrm>
            <a:prstGeom prst="wedgeRoundRectCallout">
              <a:avLst>
                <a:gd name="adj1" fmla="val -47899"/>
                <a:gd name="adj2" fmla="val -988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036556" y="3947469"/>
              <a:ext cx="11608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itchFamily="18" charset="0"/>
                </a:rPr>
                <a:t>5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itchFamily="18" charset="0"/>
                </a:rPr>
                <a:t>6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itchFamily="18" charset="0"/>
                </a:rPr>
                <a:t>7</a:t>
              </a:r>
              <a:endParaRPr lang="en-US" sz="1400" b="1" i="1" baseline="-2500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47" name="Flowchart: Alternate Process 46"/>
          <p:cNvSpPr/>
          <p:nvPr/>
        </p:nvSpPr>
        <p:spPr>
          <a:xfrm>
            <a:off x="885937" y="2810556"/>
            <a:ext cx="4089684" cy="269989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039002" y="-1314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x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706425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00"/>
                            </p:stCondLst>
                            <p:childTnLst>
                              <p:par>
                                <p:cTn id="2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00"/>
                            </p:stCondLst>
                            <p:childTnLst>
                              <p:par>
                                <p:cTn id="2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 animBg="1"/>
      <p:bldP spid="51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124" grpId="0" animBg="1"/>
      <p:bldP spid="106" grpId="0" animBg="1"/>
      <p:bldP spid="40" grpId="0" animBg="1"/>
      <p:bldP spid="40" grpId="1" animBg="1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7" grpId="0"/>
      <p:bldP spid="108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5" grpId="0"/>
      <p:bldP spid="126" grpId="0"/>
      <p:bldP spid="127" grpId="0"/>
      <p:bldP spid="34" grpId="0" animBg="1"/>
      <p:bldP spid="34" grpId="1" animBg="1"/>
      <p:bldP spid="35" grpId="0"/>
      <p:bldP spid="35" grpId="1"/>
      <p:bldP spid="47" grpId="0" animBg="1"/>
      <p:bldP spid="47" grpId="1" animBg="1"/>
      <p:bldP spid="47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898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71</TotalTime>
  <Words>3377</Words>
  <Application>Microsoft Office PowerPoint</Application>
  <PresentationFormat>On-screen Show (16:9)</PresentationFormat>
  <Paragraphs>754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Arial Rounded MT Bold</vt:lpstr>
      <vt:lpstr>Bookman Old Style</vt:lpstr>
      <vt:lpstr>Calibri</vt:lpstr>
      <vt:lpstr>Cambria Math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815</cp:revision>
  <dcterms:created xsi:type="dcterms:W3CDTF">2013-07-31T12:47:49Z</dcterms:created>
  <dcterms:modified xsi:type="dcterms:W3CDTF">2022-04-23T04:51:32Z</dcterms:modified>
</cp:coreProperties>
</file>